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av" ContentType="audio/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0"/>
  </p:notesMasterIdLst>
  <p:sldIdLst>
    <p:sldId id="7083" r:id="rId2"/>
    <p:sldId id="256" r:id="rId3"/>
    <p:sldId id="387" r:id="rId4"/>
    <p:sldId id="260" r:id="rId5"/>
    <p:sldId id="286" r:id="rId6"/>
    <p:sldId id="262" r:id="rId7"/>
    <p:sldId id="595" r:id="rId8"/>
    <p:sldId id="271" r:id="rId9"/>
    <p:sldId id="602" r:id="rId10"/>
    <p:sldId id="306" r:id="rId11"/>
    <p:sldId id="601" r:id="rId12"/>
    <p:sldId id="603" r:id="rId13"/>
    <p:sldId id="605" r:id="rId14"/>
    <p:sldId id="611" r:id="rId15"/>
    <p:sldId id="610" r:id="rId16"/>
    <p:sldId id="608" r:id="rId17"/>
    <p:sldId id="609" r:id="rId18"/>
    <p:sldId id="484" r:id="rId19"/>
    <p:sldId id="290" r:id="rId20"/>
    <p:sldId id="291" r:id="rId21"/>
    <p:sldId id="292" r:id="rId22"/>
    <p:sldId id="293" r:id="rId23"/>
    <p:sldId id="294" r:id="rId24"/>
    <p:sldId id="295" r:id="rId25"/>
    <p:sldId id="494" r:id="rId26"/>
    <p:sldId id="604" r:id="rId27"/>
    <p:sldId id="272" r:id="rId28"/>
    <p:sldId id="326" r:id="rId29"/>
  </p:sldIdLst>
  <p:sldSz cx="18288000" cy="10287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ranthilemy" initials="t" lastIdx="3" clrIdx="0">
    <p:extLst>
      <p:ext uri="{19B8F6BF-5375-455C-9EA6-DF929625EA0E}">
        <p15:presenceInfo xmlns:p15="http://schemas.microsoft.com/office/powerpoint/2012/main" userId="S::tranthilemyc16@gddtlongthanh.edu.vn::d3e08a2e-1eef-44a5-8dd2-c91445f7fa68" providerId="AD"/>
      </p:ext>
    </p:extLst>
  </p:cmAuthor>
  <p:cmAuthor id="2" name="BTA" initials="B" lastIdx="2" clrIdx="1">
    <p:extLst>
      <p:ext uri="{19B8F6BF-5375-455C-9EA6-DF929625EA0E}">
        <p15:presenceInfo xmlns:p15="http://schemas.microsoft.com/office/powerpoint/2012/main" userId="BTA" providerId="None"/>
      </p:ext>
    </p:extLst>
  </p:cmAuthor>
  <p:cmAuthor id="3" name="VOSTRO" initials="V" lastIdx="1" clrIdx="2">
    <p:extLst>
      <p:ext uri="{19B8F6BF-5375-455C-9EA6-DF929625EA0E}">
        <p15:presenceInfo xmlns:p15="http://schemas.microsoft.com/office/powerpoint/2012/main" userId="VOSTRO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22" autoAdjust="0"/>
  </p:normalViewPr>
  <p:slideViewPr>
    <p:cSldViewPr>
      <p:cViewPr varScale="1">
        <p:scale>
          <a:sx n="52" d="100"/>
          <a:sy n="52" d="100"/>
        </p:scale>
        <p:origin x="850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7A5CB-667E-4DF3-8461-350DEF112C79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299C29-D0A8-4F91-A547-30E989B71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7451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Google Shape;12;p1:notes"/>
          <p:cNvSpPr txBox="1"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5" tIns="45700" rIns="91425" bIns="45700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16387" name="Google Shape;13;p1:notes"/>
          <p:cNvSpPr>
            <a:spLocks noGrp="1" noRot="1" noChangeAspect="1" noTextEdit="1"/>
          </p:cNvSpPr>
          <p:nvPr>
            <p:ph type="sldImg" idx="2"/>
          </p:nvPr>
        </p:nvSpPr>
        <p:spPr bwMode="auto">
          <a:custGeom>
            <a:avLst/>
            <a:gdLst>
              <a:gd name="T0" fmla="*/ 0 w 120000"/>
              <a:gd name="T1" fmla="*/ 0 h 120000"/>
              <a:gd name="T2" fmla="*/ 120000 w 120000"/>
              <a:gd name="T3" fmla="*/ 0 h 120000"/>
              <a:gd name="T4" fmla="*/ 120000 w 120000"/>
              <a:gd name="T5" fmla="*/ 120000 h 120000"/>
              <a:gd name="T6" fmla="*/ 0 w 120000"/>
              <a:gd name="T7" fmla="*/ 120000 h 120000"/>
              <a:gd name="T8" fmla="*/ 0 w 120000"/>
              <a:gd name="T9" fmla="*/ 0 h 12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8" name="Footer Placeholder 1"/>
          <p:cNvSpPr>
            <a:spLocks noGrp="1" noChangeArrowheads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/>
              <a:t>Trần Hiền</a:t>
            </a:r>
          </a:p>
        </p:txBody>
      </p:sp>
    </p:spTree>
    <p:extLst>
      <p:ext uri="{BB962C8B-B14F-4D97-AF65-F5344CB8AC3E}">
        <p14:creationId xmlns:p14="http://schemas.microsoft.com/office/powerpoint/2010/main" val="39317614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4799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711215" y="400058"/>
            <a:ext cx="16865571" cy="9486885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700"/>
          </a:p>
        </p:txBody>
      </p:sp>
      <p:sp>
        <p:nvSpPr>
          <p:cNvPr id="12" name="矩形: 圆角 11"/>
          <p:cNvSpPr/>
          <p:nvPr userDrawn="1"/>
        </p:nvSpPr>
        <p:spPr>
          <a:xfrm>
            <a:off x="966866" y="607951"/>
            <a:ext cx="16279319" cy="8999165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700"/>
          </a:p>
        </p:txBody>
      </p:sp>
      <p:sp>
        <p:nvSpPr>
          <p:cNvPr id="60" name="矩形: 圆角 59"/>
          <p:cNvSpPr/>
          <p:nvPr userDrawn="1"/>
        </p:nvSpPr>
        <p:spPr>
          <a:xfrm>
            <a:off x="1060551" y="685721"/>
            <a:ext cx="16092000" cy="8856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700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6746701" y="1278975"/>
            <a:ext cx="1350000" cy="54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1437323" y="200978"/>
            <a:ext cx="15224760" cy="92202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6746701" y="2706746"/>
            <a:ext cx="1350000" cy="54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6746701" y="4134516"/>
            <a:ext cx="1350000" cy="54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6746701" y="5562286"/>
            <a:ext cx="1350000" cy="54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6746701" y="6990057"/>
            <a:ext cx="1350000" cy="54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6746701" y="8417828"/>
            <a:ext cx="1350000" cy="54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64392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40E369C-7DDC-FB70-5312-BE6069C5EA13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914400" y="411958"/>
            <a:ext cx="16459200" cy="87772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CCFA7FC-27CF-D388-C16C-1E3EC8F1FA1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914400" y="9367838"/>
            <a:ext cx="4267200" cy="714375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2C87CB3-B295-E626-EAA5-C846ECEC55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248400" y="9367838"/>
            <a:ext cx="5791200" cy="714375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2C8DBB7-66B0-9ECA-6B85-CE85FCBBC7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3106400" y="9367838"/>
            <a:ext cx="4267200" cy="714375"/>
          </a:xfrm>
        </p:spPr>
        <p:txBody>
          <a:bodyPr/>
          <a:lstStyle>
            <a:lvl1pPr>
              <a:defRPr/>
            </a:lvl1pPr>
          </a:lstStyle>
          <a:p>
            <a:fld id="{FDA7AE6F-ED37-41FD-B675-3894B62F2D2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025752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标题幻灯片" type="title">
  <p:cSld name="标题幻灯片">
    <p:spTree>
      <p:nvGrpSpPr>
        <p:cNvPr id="1" name="Shape 1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82838296"/>
      </p:ext>
    </p:extLst>
  </p:cSld>
  <p:clrMapOvr>
    <a:masterClrMapping/>
  </p:clrMapOvr>
  <p:transition spd="slow" advClick="0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7E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4" r:id="rId13"/>
    <p:sldLayoutId id="2147483665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36.bin"/><Relationship Id="rId26" Type="http://schemas.openxmlformats.org/officeDocument/2006/relationships/oleObject" Target="../embeddings/oleObject40.bin"/><Relationship Id="rId3" Type="http://schemas.openxmlformats.org/officeDocument/2006/relationships/image" Target="../media/image48.png"/><Relationship Id="rId21" Type="http://schemas.openxmlformats.org/officeDocument/2006/relationships/image" Target="../media/image57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55.wmf"/><Relationship Id="rId25" Type="http://schemas.openxmlformats.org/officeDocument/2006/relationships/image" Target="../media/image59.wmf"/><Relationship Id="rId2" Type="http://schemas.openxmlformats.org/officeDocument/2006/relationships/image" Target="../media/image22.png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29" Type="http://schemas.openxmlformats.org/officeDocument/2006/relationships/image" Target="../media/image61.wmf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52.wmf"/><Relationship Id="rId24" Type="http://schemas.openxmlformats.org/officeDocument/2006/relationships/oleObject" Target="../embeddings/oleObject39.bin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23" Type="http://schemas.openxmlformats.org/officeDocument/2006/relationships/image" Target="../media/image58.wmf"/><Relationship Id="rId28" Type="http://schemas.openxmlformats.org/officeDocument/2006/relationships/oleObject" Target="../embeddings/oleObject41.bin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56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8.bin"/><Relationship Id="rId27" Type="http://schemas.openxmlformats.org/officeDocument/2006/relationships/image" Target="../media/image6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62.png"/><Relationship Id="rId7" Type="http://schemas.openxmlformats.org/officeDocument/2006/relationships/oleObject" Target="../embeddings/oleObject43.bin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42.bin"/><Relationship Id="rId4" Type="http://schemas.microsoft.com/office/2007/relationships/hdphoto" Target="../media/hdphoto1.wdp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71.wmf"/><Relationship Id="rId3" Type="http://schemas.openxmlformats.org/officeDocument/2006/relationships/image" Target="../media/image65.png"/><Relationship Id="rId21" Type="http://schemas.openxmlformats.org/officeDocument/2006/relationships/oleObject" Target="../embeddings/oleObject53.bin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48.bin"/><Relationship Id="rId17" Type="http://schemas.openxmlformats.org/officeDocument/2006/relationships/oleObject" Target="../embeddings/oleObject51.bin"/><Relationship Id="rId2" Type="http://schemas.openxmlformats.org/officeDocument/2006/relationships/image" Target="../media/image22.png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68.wmf"/><Relationship Id="rId24" Type="http://schemas.openxmlformats.org/officeDocument/2006/relationships/oleObject" Target="../embeddings/oleObject55.bin"/><Relationship Id="rId5" Type="http://schemas.openxmlformats.org/officeDocument/2006/relationships/image" Target="../media/image63.wmf"/><Relationship Id="rId15" Type="http://schemas.openxmlformats.org/officeDocument/2006/relationships/oleObject" Target="../embeddings/oleObject50.bin"/><Relationship Id="rId23" Type="http://schemas.openxmlformats.org/officeDocument/2006/relationships/image" Target="../media/image73.wmf"/><Relationship Id="rId10" Type="http://schemas.openxmlformats.org/officeDocument/2006/relationships/oleObject" Target="../embeddings/oleObject47.bin"/><Relationship Id="rId19" Type="http://schemas.openxmlformats.org/officeDocument/2006/relationships/oleObject" Target="../embeddings/oleObject52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67.wmf"/><Relationship Id="rId14" Type="http://schemas.openxmlformats.org/officeDocument/2006/relationships/image" Target="../media/image69.wmf"/><Relationship Id="rId22" Type="http://schemas.openxmlformats.org/officeDocument/2006/relationships/oleObject" Target="../embeddings/oleObject5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78.wmf"/><Relationship Id="rId3" Type="http://schemas.openxmlformats.org/officeDocument/2006/relationships/image" Target="../media/image65.png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80.wmf"/><Relationship Id="rId2" Type="http://schemas.openxmlformats.org/officeDocument/2006/relationships/image" Target="../media/image22.png"/><Relationship Id="rId16" Type="http://schemas.openxmlformats.org/officeDocument/2006/relationships/oleObject" Target="../embeddings/oleObject62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5" Type="http://schemas.openxmlformats.org/officeDocument/2006/relationships/image" Target="../media/image79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6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oleObject" Target="../embeddings/oleObject68.bin"/><Relationship Id="rId3" Type="http://schemas.openxmlformats.org/officeDocument/2006/relationships/image" Target="../media/image65.png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67.bin"/><Relationship Id="rId2" Type="http://schemas.openxmlformats.org/officeDocument/2006/relationships/image" Target="../media/image22.png"/><Relationship Id="rId16" Type="http://schemas.openxmlformats.org/officeDocument/2006/relationships/image" Target="../media/image86.wmf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5" Type="http://schemas.openxmlformats.org/officeDocument/2006/relationships/oleObject" Target="../embeddings/oleObject69.bin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83.wmf"/><Relationship Id="rId14" Type="http://schemas.openxmlformats.org/officeDocument/2006/relationships/image" Target="../media/image8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91.wmf"/><Relationship Id="rId3" Type="http://schemas.openxmlformats.org/officeDocument/2006/relationships/image" Target="../media/image65.png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74.bin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90.wmf"/><Relationship Id="rId5" Type="http://schemas.openxmlformats.org/officeDocument/2006/relationships/image" Target="../media/image87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8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98.wmf"/><Relationship Id="rId3" Type="http://schemas.openxmlformats.org/officeDocument/2006/relationships/image" Target="../media/image65.png"/><Relationship Id="rId21" Type="http://schemas.openxmlformats.org/officeDocument/2006/relationships/oleObject" Target="../embeddings/oleObject84.bin"/><Relationship Id="rId7" Type="http://schemas.openxmlformats.org/officeDocument/2006/relationships/image" Target="../media/image93.wmf"/><Relationship Id="rId12" Type="http://schemas.openxmlformats.org/officeDocument/2006/relationships/image" Target="../media/image95.emf"/><Relationship Id="rId17" Type="http://schemas.openxmlformats.org/officeDocument/2006/relationships/oleObject" Target="../embeddings/oleObject82.bin"/><Relationship Id="rId2" Type="http://schemas.openxmlformats.org/officeDocument/2006/relationships/image" Target="../media/image22.png"/><Relationship Id="rId16" Type="http://schemas.openxmlformats.org/officeDocument/2006/relationships/image" Target="../media/image97.emf"/><Relationship Id="rId20" Type="http://schemas.openxmlformats.org/officeDocument/2006/relationships/image" Target="../media/image99.wmf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76.bin"/><Relationship Id="rId11" Type="http://schemas.openxmlformats.org/officeDocument/2006/relationships/oleObject" Target="../embeddings/oleObject79.bin"/><Relationship Id="rId5" Type="http://schemas.openxmlformats.org/officeDocument/2006/relationships/image" Target="../media/image92.wmf"/><Relationship Id="rId15" Type="http://schemas.openxmlformats.org/officeDocument/2006/relationships/oleObject" Target="../embeddings/oleObject81.bin"/><Relationship Id="rId10" Type="http://schemas.openxmlformats.org/officeDocument/2006/relationships/oleObject" Target="../embeddings/oleObject78.bin"/><Relationship Id="rId19" Type="http://schemas.openxmlformats.org/officeDocument/2006/relationships/oleObject" Target="../embeddings/oleObject83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94.emf"/><Relationship Id="rId14" Type="http://schemas.openxmlformats.org/officeDocument/2006/relationships/image" Target="../media/image96.wmf"/><Relationship Id="rId22" Type="http://schemas.openxmlformats.org/officeDocument/2006/relationships/image" Target="../media/image10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105.wmf"/><Relationship Id="rId18" Type="http://schemas.openxmlformats.org/officeDocument/2006/relationships/oleObject" Target="../embeddings/oleObject92.bin"/><Relationship Id="rId3" Type="http://schemas.openxmlformats.org/officeDocument/2006/relationships/image" Target="../media/image65.png"/><Relationship Id="rId21" Type="http://schemas.openxmlformats.org/officeDocument/2006/relationships/image" Target="../media/image109.wmf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107.wmf"/><Relationship Id="rId2" Type="http://schemas.openxmlformats.org/officeDocument/2006/relationships/image" Target="../media/image22.png"/><Relationship Id="rId16" Type="http://schemas.openxmlformats.org/officeDocument/2006/relationships/oleObject" Target="../embeddings/oleObject91.bin"/><Relationship Id="rId20" Type="http://schemas.openxmlformats.org/officeDocument/2006/relationships/oleObject" Target="../embeddings/oleObject93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104.wmf"/><Relationship Id="rId5" Type="http://schemas.openxmlformats.org/officeDocument/2006/relationships/image" Target="../media/image101.wmf"/><Relationship Id="rId15" Type="http://schemas.openxmlformats.org/officeDocument/2006/relationships/image" Target="../media/image106.wmf"/><Relationship Id="rId10" Type="http://schemas.openxmlformats.org/officeDocument/2006/relationships/oleObject" Target="../embeddings/oleObject88.bin"/><Relationship Id="rId19" Type="http://schemas.openxmlformats.org/officeDocument/2006/relationships/image" Target="../media/image108.w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90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13" Type="http://schemas.openxmlformats.org/officeDocument/2006/relationships/image" Target="../media/image122.svg"/><Relationship Id="rId3" Type="http://schemas.openxmlformats.org/officeDocument/2006/relationships/image" Target="../media/image112.svg"/><Relationship Id="rId7" Type="http://schemas.openxmlformats.org/officeDocument/2006/relationships/image" Target="../media/image116.png"/><Relationship Id="rId12" Type="http://schemas.openxmlformats.org/officeDocument/2006/relationships/image" Target="../media/image121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5.png"/><Relationship Id="rId11" Type="http://schemas.openxmlformats.org/officeDocument/2006/relationships/image" Target="../media/image120.png"/><Relationship Id="rId5" Type="http://schemas.openxmlformats.org/officeDocument/2006/relationships/image" Target="../media/image114.png"/><Relationship Id="rId15" Type="http://schemas.openxmlformats.org/officeDocument/2006/relationships/image" Target="../media/image123.png"/><Relationship Id="rId10" Type="http://schemas.openxmlformats.org/officeDocument/2006/relationships/image" Target="../media/image119.png"/><Relationship Id="rId4" Type="http://schemas.openxmlformats.org/officeDocument/2006/relationships/image" Target="../media/image113.png"/><Relationship Id="rId9" Type="http://schemas.openxmlformats.org/officeDocument/2006/relationships/image" Target="../media/image118.svg"/><Relationship Id="rId14" Type="http://schemas.openxmlformats.org/officeDocument/2006/relationships/slide" Target="slide2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svg"/><Relationship Id="rId13" Type="http://schemas.openxmlformats.org/officeDocument/2006/relationships/image" Target="../media/image126.png"/><Relationship Id="rId18" Type="http://schemas.openxmlformats.org/officeDocument/2006/relationships/image" Target="../media/image130.png"/><Relationship Id="rId3" Type="http://schemas.openxmlformats.org/officeDocument/2006/relationships/image" Target="../media/image113.png"/><Relationship Id="rId21" Type="http://schemas.openxmlformats.org/officeDocument/2006/relationships/slide" Target="slide22.xml"/><Relationship Id="rId7" Type="http://schemas.openxmlformats.org/officeDocument/2006/relationships/image" Target="../media/image117.png"/><Relationship Id="rId12" Type="http://schemas.openxmlformats.org/officeDocument/2006/relationships/image" Target="../media/image125.png"/><Relationship Id="rId17" Type="http://schemas.openxmlformats.org/officeDocument/2006/relationships/image" Target="../media/image129.png"/><Relationship Id="rId2" Type="http://schemas.openxmlformats.org/officeDocument/2006/relationships/audio" Target="../media/audio2.wav"/><Relationship Id="rId16" Type="http://schemas.openxmlformats.org/officeDocument/2006/relationships/image" Target="../media/image128.png"/><Relationship Id="rId20" Type="http://schemas.openxmlformats.org/officeDocument/2006/relationships/slide" Target="slide2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6.png"/><Relationship Id="rId11" Type="http://schemas.openxmlformats.org/officeDocument/2006/relationships/slide" Target="slide25.xml"/><Relationship Id="rId5" Type="http://schemas.openxmlformats.org/officeDocument/2006/relationships/image" Target="../media/image115.png"/><Relationship Id="rId15" Type="http://schemas.openxmlformats.org/officeDocument/2006/relationships/image" Target="../media/image127.svg"/><Relationship Id="rId23" Type="http://schemas.openxmlformats.org/officeDocument/2006/relationships/slide" Target="slide24.xml"/><Relationship Id="rId10" Type="http://schemas.openxmlformats.org/officeDocument/2006/relationships/image" Target="../media/image120.png"/><Relationship Id="rId19" Type="http://schemas.openxmlformats.org/officeDocument/2006/relationships/image" Target="../media/image131.png"/><Relationship Id="rId4" Type="http://schemas.openxmlformats.org/officeDocument/2006/relationships/image" Target="../media/image114.png"/><Relationship Id="rId9" Type="http://schemas.openxmlformats.org/officeDocument/2006/relationships/image" Target="../media/image119.png"/><Relationship Id="rId14" Type="http://schemas.openxmlformats.org/officeDocument/2006/relationships/image" Target="../media/image111.png"/><Relationship Id="rId22" Type="http://schemas.openxmlformats.org/officeDocument/2006/relationships/slide" Target="slide2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svg"/><Relationship Id="rId13" Type="http://schemas.openxmlformats.org/officeDocument/2006/relationships/slide" Target="slide20.xml"/><Relationship Id="rId18" Type="http://schemas.openxmlformats.org/officeDocument/2006/relationships/image" Target="../media/image141.wmf"/><Relationship Id="rId3" Type="http://schemas.microsoft.com/office/2007/relationships/media" Target="../media/media2.mp3"/><Relationship Id="rId21" Type="http://schemas.openxmlformats.org/officeDocument/2006/relationships/oleObject" Target="../embeddings/oleObject97.bin"/><Relationship Id="rId7" Type="http://schemas.openxmlformats.org/officeDocument/2006/relationships/image" Target="../media/image133.png"/><Relationship Id="rId12" Type="http://schemas.openxmlformats.org/officeDocument/2006/relationships/image" Target="../media/image138.svg"/><Relationship Id="rId17" Type="http://schemas.openxmlformats.org/officeDocument/2006/relationships/oleObject" Target="../embeddings/oleObject95.bin"/><Relationship Id="rId2" Type="http://schemas.openxmlformats.org/officeDocument/2006/relationships/audio" Target="../media/media1.mp3"/><Relationship Id="rId16" Type="http://schemas.openxmlformats.org/officeDocument/2006/relationships/image" Target="../media/image140.wmf"/><Relationship Id="rId20" Type="http://schemas.openxmlformats.org/officeDocument/2006/relationships/image" Target="../media/image142.emf"/><Relationship Id="rId1" Type="http://schemas.microsoft.com/office/2007/relationships/media" Target="../media/media1.mp3"/><Relationship Id="rId6" Type="http://schemas.openxmlformats.org/officeDocument/2006/relationships/image" Target="../media/image132.png"/><Relationship Id="rId11" Type="http://schemas.openxmlformats.org/officeDocument/2006/relationships/image" Target="../media/image137.png"/><Relationship Id="rId24" Type="http://schemas.openxmlformats.org/officeDocument/2006/relationships/image" Target="../media/image144.emf"/><Relationship Id="rId5" Type="http://schemas.openxmlformats.org/officeDocument/2006/relationships/slideLayout" Target="../slideLayouts/slideLayout1.xml"/><Relationship Id="rId15" Type="http://schemas.openxmlformats.org/officeDocument/2006/relationships/oleObject" Target="../embeddings/oleObject94.bin"/><Relationship Id="rId23" Type="http://schemas.openxmlformats.org/officeDocument/2006/relationships/oleObject" Target="../embeddings/oleObject98.bin"/><Relationship Id="rId10" Type="http://schemas.openxmlformats.org/officeDocument/2006/relationships/image" Target="../media/image136.svg"/><Relationship Id="rId19" Type="http://schemas.openxmlformats.org/officeDocument/2006/relationships/oleObject" Target="../embeddings/oleObject96.bin"/><Relationship Id="rId4" Type="http://schemas.openxmlformats.org/officeDocument/2006/relationships/audio" Target="../media/media2.mp3"/><Relationship Id="rId9" Type="http://schemas.openxmlformats.org/officeDocument/2006/relationships/image" Target="../media/image135.png"/><Relationship Id="rId14" Type="http://schemas.openxmlformats.org/officeDocument/2006/relationships/image" Target="../media/image139.png"/><Relationship Id="rId22" Type="http://schemas.openxmlformats.org/officeDocument/2006/relationships/image" Target="../media/image14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13" Type="http://schemas.openxmlformats.org/officeDocument/2006/relationships/slide" Target="slide20.xml"/><Relationship Id="rId18" Type="http://schemas.openxmlformats.org/officeDocument/2006/relationships/image" Target="../media/image146.emf"/><Relationship Id="rId3" Type="http://schemas.microsoft.com/office/2007/relationships/media" Target="../media/media2.mp3"/><Relationship Id="rId21" Type="http://schemas.openxmlformats.org/officeDocument/2006/relationships/oleObject" Target="../embeddings/oleObject102.bin"/><Relationship Id="rId7" Type="http://schemas.openxmlformats.org/officeDocument/2006/relationships/image" Target="../media/image134.svg"/><Relationship Id="rId12" Type="http://schemas.openxmlformats.org/officeDocument/2006/relationships/image" Target="../media/image138.svg"/><Relationship Id="rId17" Type="http://schemas.openxmlformats.org/officeDocument/2006/relationships/oleObject" Target="../embeddings/oleObject100.bin"/><Relationship Id="rId25" Type="http://schemas.openxmlformats.org/officeDocument/2006/relationships/image" Target="../media/image150.png"/><Relationship Id="rId2" Type="http://schemas.openxmlformats.org/officeDocument/2006/relationships/audio" Target="../media/media1.mp3"/><Relationship Id="rId16" Type="http://schemas.openxmlformats.org/officeDocument/2006/relationships/image" Target="../media/image145.emf"/><Relationship Id="rId20" Type="http://schemas.openxmlformats.org/officeDocument/2006/relationships/image" Target="../media/image147.emf"/><Relationship Id="rId1" Type="http://schemas.microsoft.com/office/2007/relationships/media" Target="../media/media1.mp3"/><Relationship Id="rId6" Type="http://schemas.openxmlformats.org/officeDocument/2006/relationships/image" Target="../media/image133.png"/><Relationship Id="rId11" Type="http://schemas.openxmlformats.org/officeDocument/2006/relationships/image" Target="../media/image137.png"/><Relationship Id="rId24" Type="http://schemas.openxmlformats.org/officeDocument/2006/relationships/image" Target="../media/image149.emf"/><Relationship Id="rId5" Type="http://schemas.openxmlformats.org/officeDocument/2006/relationships/slideLayout" Target="../slideLayouts/slideLayout1.xml"/><Relationship Id="rId15" Type="http://schemas.openxmlformats.org/officeDocument/2006/relationships/oleObject" Target="../embeddings/oleObject99.bin"/><Relationship Id="rId23" Type="http://schemas.openxmlformats.org/officeDocument/2006/relationships/oleObject" Target="../embeddings/oleObject103.bin"/><Relationship Id="rId10" Type="http://schemas.openxmlformats.org/officeDocument/2006/relationships/image" Target="../media/image132.png"/><Relationship Id="rId19" Type="http://schemas.openxmlformats.org/officeDocument/2006/relationships/oleObject" Target="../embeddings/oleObject101.bin"/><Relationship Id="rId4" Type="http://schemas.openxmlformats.org/officeDocument/2006/relationships/audio" Target="../media/media2.mp3"/><Relationship Id="rId9" Type="http://schemas.openxmlformats.org/officeDocument/2006/relationships/image" Target="../media/image136.svg"/><Relationship Id="rId14" Type="http://schemas.openxmlformats.org/officeDocument/2006/relationships/image" Target="../media/image139.png"/><Relationship Id="rId22" Type="http://schemas.openxmlformats.org/officeDocument/2006/relationships/image" Target="../media/image148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13" Type="http://schemas.openxmlformats.org/officeDocument/2006/relationships/slide" Target="slide20.xml"/><Relationship Id="rId18" Type="http://schemas.openxmlformats.org/officeDocument/2006/relationships/image" Target="../media/image152.emf"/><Relationship Id="rId3" Type="http://schemas.microsoft.com/office/2007/relationships/media" Target="../media/media2.mp3"/><Relationship Id="rId21" Type="http://schemas.openxmlformats.org/officeDocument/2006/relationships/oleObject" Target="../embeddings/oleObject107.bin"/><Relationship Id="rId7" Type="http://schemas.openxmlformats.org/officeDocument/2006/relationships/image" Target="../media/image134.svg"/><Relationship Id="rId12" Type="http://schemas.openxmlformats.org/officeDocument/2006/relationships/image" Target="../media/image138.svg"/><Relationship Id="rId17" Type="http://schemas.openxmlformats.org/officeDocument/2006/relationships/oleObject" Target="../embeddings/oleObject105.bin"/><Relationship Id="rId2" Type="http://schemas.openxmlformats.org/officeDocument/2006/relationships/audio" Target="../media/media1.mp3"/><Relationship Id="rId16" Type="http://schemas.openxmlformats.org/officeDocument/2006/relationships/image" Target="../media/image151.emf"/><Relationship Id="rId20" Type="http://schemas.openxmlformats.org/officeDocument/2006/relationships/image" Target="../media/image153.emf"/><Relationship Id="rId1" Type="http://schemas.microsoft.com/office/2007/relationships/media" Target="../media/media1.mp3"/><Relationship Id="rId6" Type="http://schemas.openxmlformats.org/officeDocument/2006/relationships/image" Target="../media/image133.png"/><Relationship Id="rId11" Type="http://schemas.openxmlformats.org/officeDocument/2006/relationships/image" Target="../media/image137.png"/><Relationship Id="rId24" Type="http://schemas.openxmlformats.org/officeDocument/2006/relationships/image" Target="../media/image155.emf"/><Relationship Id="rId5" Type="http://schemas.openxmlformats.org/officeDocument/2006/relationships/slideLayout" Target="../slideLayouts/slideLayout1.xml"/><Relationship Id="rId15" Type="http://schemas.openxmlformats.org/officeDocument/2006/relationships/oleObject" Target="../embeddings/oleObject104.bin"/><Relationship Id="rId23" Type="http://schemas.openxmlformats.org/officeDocument/2006/relationships/oleObject" Target="../embeddings/oleObject108.bin"/><Relationship Id="rId10" Type="http://schemas.openxmlformats.org/officeDocument/2006/relationships/image" Target="../media/image132.png"/><Relationship Id="rId19" Type="http://schemas.openxmlformats.org/officeDocument/2006/relationships/oleObject" Target="../embeddings/oleObject106.bin"/><Relationship Id="rId4" Type="http://schemas.openxmlformats.org/officeDocument/2006/relationships/audio" Target="../media/media2.mp3"/><Relationship Id="rId9" Type="http://schemas.openxmlformats.org/officeDocument/2006/relationships/image" Target="../media/image136.svg"/><Relationship Id="rId14" Type="http://schemas.openxmlformats.org/officeDocument/2006/relationships/image" Target="../media/image139.png"/><Relationship Id="rId22" Type="http://schemas.openxmlformats.org/officeDocument/2006/relationships/image" Target="../media/image154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13" Type="http://schemas.openxmlformats.org/officeDocument/2006/relationships/slide" Target="slide20.xml"/><Relationship Id="rId18" Type="http://schemas.openxmlformats.org/officeDocument/2006/relationships/image" Target="../media/image157.wmf"/><Relationship Id="rId3" Type="http://schemas.microsoft.com/office/2007/relationships/media" Target="../media/media2.mp3"/><Relationship Id="rId7" Type="http://schemas.openxmlformats.org/officeDocument/2006/relationships/image" Target="../media/image134.svg"/><Relationship Id="rId12" Type="http://schemas.openxmlformats.org/officeDocument/2006/relationships/image" Target="../media/image138.svg"/><Relationship Id="rId17" Type="http://schemas.openxmlformats.org/officeDocument/2006/relationships/oleObject" Target="../embeddings/oleObject110.bin"/><Relationship Id="rId2" Type="http://schemas.openxmlformats.org/officeDocument/2006/relationships/audio" Target="../media/media1.mp3"/><Relationship Id="rId16" Type="http://schemas.openxmlformats.org/officeDocument/2006/relationships/image" Target="../media/image156.wmf"/><Relationship Id="rId1" Type="http://schemas.microsoft.com/office/2007/relationships/media" Target="../media/media1.mp3"/><Relationship Id="rId6" Type="http://schemas.openxmlformats.org/officeDocument/2006/relationships/image" Target="../media/image133.png"/><Relationship Id="rId11" Type="http://schemas.openxmlformats.org/officeDocument/2006/relationships/image" Target="../media/image137.png"/><Relationship Id="rId5" Type="http://schemas.openxmlformats.org/officeDocument/2006/relationships/slideLayout" Target="../slideLayouts/slideLayout1.xml"/><Relationship Id="rId15" Type="http://schemas.openxmlformats.org/officeDocument/2006/relationships/oleObject" Target="../embeddings/oleObject109.bin"/><Relationship Id="rId10" Type="http://schemas.openxmlformats.org/officeDocument/2006/relationships/image" Target="../media/image132.png"/><Relationship Id="rId19" Type="http://schemas.openxmlformats.org/officeDocument/2006/relationships/image" Target="../media/image158.png"/><Relationship Id="rId4" Type="http://schemas.openxmlformats.org/officeDocument/2006/relationships/audio" Target="../media/media2.mp3"/><Relationship Id="rId9" Type="http://schemas.openxmlformats.org/officeDocument/2006/relationships/image" Target="../media/image136.svg"/><Relationship Id="rId14" Type="http://schemas.openxmlformats.org/officeDocument/2006/relationships/image" Target="../media/image13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3" Type="http://schemas.openxmlformats.org/officeDocument/2006/relationships/image" Target="../media/image160.wmf"/><Relationship Id="rId7" Type="http://schemas.openxmlformats.org/officeDocument/2006/relationships/image" Target="../media/image163.png"/><Relationship Id="rId2" Type="http://schemas.openxmlformats.org/officeDocument/2006/relationships/oleObject" Target="../embeddings/oleObject111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62.png"/><Relationship Id="rId11" Type="http://schemas.openxmlformats.org/officeDocument/2006/relationships/image" Target="../media/image165.wmf"/><Relationship Id="rId5" Type="http://schemas.openxmlformats.org/officeDocument/2006/relationships/image" Target="../media/image161.wmf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164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jp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9.png"/><Relationship Id="rId5" Type="http://schemas.openxmlformats.org/officeDocument/2006/relationships/image" Target="../media/image168.png"/><Relationship Id="rId4" Type="http://schemas.openxmlformats.org/officeDocument/2006/relationships/image" Target="../media/image16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10.png"/><Relationship Id="rId7" Type="http://schemas.openxmlformats.org/officeDocument/2006/relationships/oleObject" Target="../embeddings/oleObject2.bin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4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11.bin"/><Relationship Id="rId3" Type="http://schemas.openxmlformats.org/officeDocument/2006/relationships/image" Target="../media/image22.png"/><Relationship Id="rId21" Type="http://schemas.openxmlformats.org/officeDocument/2006/relationships/image" Target="../media/image31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29.w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30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.bin"/><Relationship Id="rId18" Type="http://schemas.openxmlformats.org/officeDocument/2006/relationships/image" Target="../media/image39.wmf"/><Relationship Id="rId26" Type="http://schemas.openxmlformats.org/officeDocument/2006/relationships/image" Target="../media/image43.wmf"/><Relationship Id="rId3" Type="http://schemas.openxmlformats.org/officeDocument/2006/relationships/image" Target="../media/image32.wmf"/><Relationship Id="rId21" Type="http://schemas.openxmlformats.org/officeDocument/2006/relationships/oleObject" Target="../embeddings/oleObject22.bin"/><Relationship Id="rId34" Type="http://schemas.openxmlformats.org/officeDocument/2006/relationships/image" Target="../media/image47.wmf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33" Type="http://schemas.openxmlformats.org/officeDocument/2006/relationships/oleObject" Target="../embeddings/oleObject28.bin"/><Relationship Id="rId2" Type="http://schemas.openxmlformats.org/officeDocument/2006/relationships/oleObject" Target="../embeddings/oleObject13.bin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29" Type="http://schemas.openxmlformats.org/officeDocument/2006/relationships/oleObject" Target="../embeddings/oleObject26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42.wmf"/><Relationship Id="rId32" Type="http://schemas.openxmlformats.org/officeDocument/2006/relationships/image" Target="../media/image46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44.wmf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21.bin"/><Relationship Id="rId31" Type="http://schemas.openxmlformats.org/officeDocument/2006/relationships/oleObject" Target="../embeddings/oleObject27.bin"/><Relationship Id="rId4" Type="http://schemas.openxmlformats.org/officeDocument/2006/relationships/image" Target="../media/image22.png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37.wmf"/><Relationship Id="rId22" Type="http://schemas.openxmlformats.org/officeDocument/2006/relationships/image" Target="../media/image41.wmf"/><Relationship Id="rId27" Type="http://schemas.openxmlformats.org/officeDocument/2006/relationships/oleObject" Target="../embeddings/oleObject25.bin"/><Relationship Id="rId30" Type="http://schemas.openxmlformats.org/officeDocument/2006/relationships/image" Target="../media/image45.wmf"/><Relationship Id="rId8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890F5F-231D-8CC3-1537-C830A6A0F3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5980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14296" y="0"/>
            <a:ext cx="17602204" cy="800100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114300" y="2171700"/>
            <a:ext cx="9334500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9pPr>
          </a:lstStyle>
          <a:p>
            <a:r>
              <a:rPr lang="en-US" sz="38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itchFamily="18" charset="0"/>
              </a:rPr>
              <a:t>1.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4" name="Rounded Rectangle">
            <a:extLst>
              <a:ext uri="{FF2B5EF4-FFF2-40B4-BE49-F238E27FC236}">
                <a16:creationId xmlns:a16="http://schemas.microsoft.com/office/drawing/2014/main" id="{FB12204B-6DBE-C6A7-AE6B-554F3EAC4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0571" y="928689"/>
            <a:ext cx="6346030" cy="1221582"/>
          </a:xfrm>
          <a:prstGeom prst="roundRect">
            <a:avLst>
              <a:gd name="adj" fmla="val 50000"/>
            </a:avLst>
          </a:prstGeom>
          <a:solidFill>
            <a:srgbClr val="FF004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Oval 7">
            <a:extLst>
              <a:ext uri="{FF2B5EF4-FFF2-40B4-BE49-F238E27FC236}">
                <a16:creationId xmlns:a16="http://schemas.microsoft.com/office/drawing/2014/main" id="{03DA6F93-B5AC-26C3-A49A-1B073687E374}"/>
              </a:ext>
            </a:extLst>
          </p:cNvPr>
          <p:cNvSpPr/>
          <p:nvPr/>
        </p:nvSpPr>
        <p:spPr>
          <a:xfrm>
            <a:off x="0" y="816772"/>
            <a:ext cx="1559720" cy="1478756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68578" rIns="68578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Oval 8">
            <a:extLst>
              <a:ext uri="{FF2B5EF4-FFF2-40B4-BE49-F238E27FC236}">
                <a16:creationId xmlns:a16="http://schemas.microsoft.com/office/drawing/2014/main" id="{B5883D25-9D80-CD8B-CE9E-E3DCEA40B3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2" y="914402"/>
            <a:ext cx="1281112" cy="1216820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52">
            <a:extLst>
              <a:ext uri="{FF2B5EF4-FFF2-40B4-BE49-F238E27FC236}">
                <a16:creationId xmlns:a16="http://schemas.microsoft.com/office/drawing/2014/main" id="{8679FEC7-2F5F-D41B-8E80-C15440B87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0176" y="1409700"/>
            <a:ext cx="5569744" cy="60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MỚI     </a:t>
            </a:r>
          </a:p>
        </p:txBody>
      </p:sp>
      <p:sp>
        <p:nvSpPr>
          <p:cNvPr id="38" name="TextBox 52">
            <a:extLst>
              <a:ext uri="{FF2B5EF4-FFF2-40B4-BE49-F238E27FC236}">
                <a16:creationId xmlns:a16="http://schemas.microsoft.com/office/drawing/2014/main" id="{98F537E1-5D93-3EBB-16BC-C618D9D19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8901" y="995364"/>
            <a:ext cx="1900238" cy="415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HOẠT ĐỘNG</a:t>
            </a:r>
          </a:p>
        </p:txBody>
      </p:sp>
      <p:pic>
        <p:nvPicPr>
          <p:cNvPr id="39" name="Picture 80">
            <a:extLst>
              <a:ext uri="{FF2B5EF4-FFF2-40B4-BE49-F238E27FC236}">
                <a16:creationId xmlns:a16="http://schemas.microsoft.com/office/drawing/2014/main" id="{7D5207AE-4BAE-B5B0-B20D-0956CC6C94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299" y="800101"/>
            <a:ext cx="1478758" cy="1478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" name="TextBox 40">
            <a:extLst>
              <a:ext uri="{FF2B5EF4-FFF2-40B4-BE49-F238E27FC236}">
                <a16:creationId xmlns:a16="http://schemas.microsoft.com/office/drawing/2014/main" id="{8963FB68-EB55-E194-462D-D15B0B8DEF7D}"/>
              </a:ext>
            </a:extLst>
          </p:cNvPr>
          <p:cNvSpPr txBox="1"/>
          <p:nvPr/>
        </p:nvSpPr>
        <p:spPr>
          <a:xfrm>
            <a:off x="7228389" y="1108593"/>
            <a:ext cx="8027190" cy="861774"/>
          </a:xfrm>
          <a:prstGeom prst="rect">
            <a:avLst/>
          </a:prstGeom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5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ẠT ĐỘNG NHÓM</a:t>
            </a:r>
            <a:endParaRPr lang="en-US" sz="5000" b="1" dirty="0">
              <a:solidFill>
                <a:srgbClr val="002060"/>
              </a:solidFill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2685F65D-3420-810B-ECEE-BF4474D05D43}"/>
              </a:ext>
            </a:extLst>
          </p:cNvPr>
          <p:cNvSpPr txBox="1"/>
          <p:nvPr/>
        </p:nvSpPr>
        <p:spPr>
          <a:xfrm>
            <a:off x="582386" y="2808964"/>
            <a:ext cx="17602200" cy="12618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vi-VN" sz="3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3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r>
              <a:rPr lang="vi-VN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ơng trình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ương trình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vi-VN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ậc hai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vi-VN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Đánh dấu “x” vào ô thích hợp) ? Chỉ rõ các hệ số a , b, c của mỗi phương trình </a:t>
            </a:r>
            <a:endParaRPr lang="en-US" sz="3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B00FDA9-B161-33FC-8ADE-53D7E306058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95488" y="557799"/>
            <a:ext cx="1992512" cy="2311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5D323B50-8194-4E82-335B-90757307102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92385263"/>
              </p:ext>
            </p:extLst>
          </p:nvPr>
        </p:nvGraphicFramePr>
        <p:xfrm>
          <a:off x="767902" y="4307026"/>
          <a:ext cx="15945809" cy="5895106"/>
        </p:xfrm>
        <a:graphic>
          <a:graphicData uri="http://schemas.openxmlformats.org/drawingml/2006/table">
            <a:tbl>
              <a:tblPr firstRow="1" bandRow="1">
                <a:tableStyleId>{69C7853C-536D-4A76-A0AE-DD22124D55A5}</a:tableStyleId>
              </a:tblPr>
              <a:tblGrid>
                <a:gridCol w="51814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944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1720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806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97200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5156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vi-VN" sz="4000" dirty="0">
                          <a:solidFill>
                            <a:schemeClr val="tx1"/>
                          </a:solidFill>
                          <a:latin typeface="+mj-lt"/>
                        </a:rPr>
                        <a:t>Phương</a:t>
                      </a:r>
                      <a:r>
                        <a:rPr lang="vi-VN" sz="4000" baseline="0" dirty="0">
                          <a:solidFill>
                            <a:schemeClr val="tx1"/>
                          </a:solidFill>
                          <a:latin typeface="+mj-lt"/>
                        </a:rPr>
                        <a:t> trình</a:t>
                      </a:r>
                      <a:endParaRPr lang="en-US" sz="40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vi-VN" sz="4000" dirty="0">
                          <a:solidFill>
                            <a:schemeClr val="tx1"/>
                          </a:solidFill>
                          <a:latin typeface="+mj-lt"/>
                        </a:rPr>
                        <a:t>Phương trình</a:t>
                      </a:r>
                      <a:r>
                        <a:rPr lang="vi-VN" sz="4000" baseline="0" dirty="0">
                          <a:solidFill>
                            <a:schemeClr val="tx1"/>
                          </a:solidFill>
                          <a:latin typeface="+mj-lt"/>
                        </a:rPr>
                        <a:t> bậc hai</a:t>
                      </a:r>
                      <a:endParaRPr lang="en-US" sz="40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137160" marR="137160" marT="68580" marB="68580"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vi-VN" sz="4000" dirty="0">
                          <a:solidFill>
                            <a:schemeClr val="tx1"/>
                          </a:solidFill>
                          <a:latin typeface="+mj-lt"/>
                        </a:rPr>
                        <a:t>Hệ</a:t>
                      </a:r>
                      <a:r>
                        <a:rPr lang="vi-VN" sz="4000" baseline="0" dirty="0">
                          <a:solidFill>
                            <a:schemeClr val="tx1"/>
                          </a:solidFill>
                          <a:latin typeface="+mj-lt"/>
                        </a:rPr>
                        <a:t> số</a:t>
                      </a:r>
                      <a:endParaRPr lang="en-US" sz="40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137160" marR="137160" marT="68580" marB="68580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20770">
                <a:tc>
                  <a:txBody>
                    <a:bodyPr/>
                    <a:lstStyle/>
                    <a:p>
                      <a:pPr marL="0" indent="0">
                        <a:lnSpc>
                          <a:spcPct val="100000"/>
                        </a:lnSpc>
                        <a:buNone/>
                      </a:pPr>
                      <a:endParaRPr lang="vi-VN" sz="4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7348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4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2224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4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22224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4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4157D982-32FF-1C91-A44D-65C2540E5F74}"/>
              </a:ext>
            </a:extLst>
          </p:cNvPr>
          <p:cNvSpPr txBox="1"/>
          <p:nvPr/>
        </p:nvSpPr>
        <p:spPr>
          <a:xfrm>
            <a:off x="6929853" y="6788177"/>
            <a:ext cx="1363690" cy="723275"/>
          </a:xfrm>
          <a:prstGeom prst="rect">
            <a:avLst/>
          </a:prstGeom>
          <a:noFill/>
        </p:spPr>
        <p:txBody>
          <a:bodyPr wrap="square" lIns="137160" tIns="68580" rIns="137160" bIns="68580" rtlCol="0">
            <a:spAutoFit/>
          </a:bodyPr>
          <a:lstStyle/>
          <a:p>
            <a:pPr algn="ctr"/>
            <a:r>
              <a:rPr lang="vi-VN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sz="3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6A6BA45-979B-23BC-FB31-DFC14F4B1BE4}"/>
              </a:ext>
            </a:extLst>
          </p:cNvPr>
          <p:cNvSpPr txBox="1"/>
          <p:nvPr/>
        </p:nvSpPr>
        <p:spPr>
          <a:xfrm>
            <a:off x="6969920" y="9263619"/>
            <a:ext cx="1363690" cy="723275"/>
          </a:xfrm>
          <a:prstGeom prst="rect">
            <a:avLst/>
          </a:prstGeom>
          <a:noFill/>
        </p:spPr>
        <p:txBody>
          <a:bodyPr wrap="square" lIns="137160" tIns="68580" rIns="137160" bIns="68580" rtlCol="0">
            <a:spAutoFit/>
          </a:bodyPr>
          <a:lstStyle/>
          <a:p>
            <a:pPr algn="ctr"/>
            <a:r>
              <a:rPr lang="vi-VN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sz="3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A1511AA-BC3B-4489-1460-30D723CB505A}"/>
              </a:ext>
            </a:extLst>
          </p:cNvPr>
          <p:cNvSpPr txBox="1"/>
          <p:nvPr/>
        </p:nvSpPr>
        <p:spPr>
          <a:xfrm>
            <a:off x="6905895" y="5824473"/>
            <a:ext cx="1363690" cy="723275"/>
          </a:xfrm>
          <a:prstGeom prst="rect">
            <a:avLst/>
          </a:prstGeom>
          <a:noFill/>
        </p:spPr>
        <p:txBody>
          <a:bodyPr wrap="square" lIns="137160" tIns="68580" rIns="137160" bIns="68580" rtlCol="0">
            <a:spAutoFit/>
          </a:bodyPr>
          <a:lstStyle/>
          <a:p>
            <a:pPr algn="ctr"/>
            <a:r>
              <a:rPr lang="vi-VN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sz="3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1CDAA02F-79EC-9C11-8ECE-9867732D0784}"/>
              </a:ext>
            </a:extLst>
          </p:cNvPr>
          <p:cNvSpPr/>
          <p:nvPr/>
        </p:nvSpPr>
        <p:spPr>
          <a:xfrm>
            <a:off x="12206525" y="5701212"/>
            <a:ext cx="4167219" cy="754052"/>
          </a:xfrm>
          <a:prstGeom prst="ellipse">
            <a:avLst/>
          </a:prstGeom>
          <a:noFill/>
          <a:ln w="4762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 sz="3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B77365F-7708-288B-F027-3243C550E4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029786"/>
              </p:ext>
            </p:extLst>
          </p:nvPr>
        </p:nvGraphicFramePr>
        <p:xfrm>
          <a:off x="1088327" y="5829789"/>
          <a:ext cx="238462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0" imgH="203040" progId="Equation.DSMT4">
                  <p:embed/>
                </p:oleObj>
              </mc:Choice>
              <mc:Fallback>
                <p:oleObj name="Equation" r:id="rId4" imgW="774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88327" y="5829789"/>
                        <a:ext cx="2384623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2FAA0FE-7792-F453-0C5C-AE465EF0C4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327204"/>
              </p:ext>
            </p:extLst>
          </p:nvPr>
        </p:nvGraphicFramePr>
        <p:xfrm>
          <a:off x="1118648" y="6727345"/>
          <a:ext cx="44164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34960" imgH="241200" progId="Equation.DSMT4">
                  <p:embed/>
                </p:oleObj>
              </mc:Choice>
              <mc:Fallback>
                <p:oleObj name="Equation" r:id="rId6" imgW="1434960" imgH="24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B77365F-7708-288B-F027-3243C550E4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18648" y="6727345"/>
                        <a:ext cx="4416425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617D3DC-2B10-B900-1925-BA957D96CC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970639"/>
              </p:ext>
            </p:extLst>
          </p:nvPr>
        </p:nvGraphicFramePr>
        <p:xfrm>
          <a:off x="1206502" y="7976273"/>
          <a:ext cx="332263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228600" progId="Equation.DSMT4">
                  <p:embed/>
                </p:oleObj>
              </mc:Choice>
              <mc:Fallback>
                <p:oleObj name="Equation" r:id="rId8" imgW="107928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2FAA0FE-7792-F453-0C5C-AE465EF0C4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06502" y="7976273"/>
                        <a:ext cx="3322637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BB8AC43D-B41A-CCE4-C992-F5FCB9B03C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68177"/>
              </p:ext>
            </p:extLst>
          </p:nvPr>
        </p:nvGraphicFramePr>
        <p:xfrm>
          <a:off x="1118648" y="9204257"/>
          <a:ext cx="461327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98320" imgH="253800" progId="Equation.DSMT4">
                  <p:embed/>
                </p:oleObj>
              </mc:Choice>
              <mc:Fallback>
                <p:oleObj name="Equation" r:id="rId10" imgW="149832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617D3DC-2B10-B900-1925-BA957D96CC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18648" y="9204257"/>
                        <a:ext cx="4613275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FE2EADC-F75D-093C-3168-858E4E1AA3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705445"/>
              </p:ext>
            </p:extLst>
          </p:nvPr>
        </p:nvGraphicFramePr>
        <p:xfrm>
          <a:off x="10018416" y="5804394"/>
          <a:ext cx="13684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4240" imgH="177480" progId="Equation.DSMT4">
                  <p:embed/>
                </p:oleObj>
              </mc:Choice>
              <mc:Fallback>
                <p:oleObj name="Equation" r:id="rId12" imgW="44424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B77365F-7708-288B-F027-3243C550E4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018416" y="5804394"/>
                        <a:ext cx="1368425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F753F50-FFBF-6E36-15B2-6670B0D763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267277"/>
              </p:ext>
            </p:extLst>
          </p:nvPr>
        </p:nvGraphicFramePr>
        <p:xfrm>
          <a:off x="9942001" y="6842678"/>
          <a:ext cx="160337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20560" imgH="177480" progId="Equation.DSMT4">
                  <p:embed/>
                </p:oleObj>
              </mc:Choice>
              <mc:Fallback>
                <p:oleObj name="Equation" r:id="rId14" imgW="52056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CFE2EADC-F75D-093C-3168-858E4E1AA3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942001" y="6842678"/>
                        <a:ext cx="1603375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F7DF4090-438F-8961-9ED8-4519D9E832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343841"/>
              </p:ext>
            </p:extLst>
          </p:nvPr>
        </p:nvGraphicFramePr>
        <p:xfrm>
          <a:off x="13085763" y="5780088"/>
          <a:ext cx="10541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2720" imgH="177480" progId="Equation.DSMT4">
                  <p:embed/>
                </p:oleObj>
              </mc:Choice>
              <mc:Fallback>
                <p:oleObj name="Equation" r:id="rId16" imgW="34272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CFE2EADC-F75D-093C-3168-858E4E1AA3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3085763" y="5780088"/>
                        <a:ext cx="1054100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67D50F6E-680A-DAE0-AAD9-BC773A21A2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305344"/>
              </p:ext>
            </p:extLst>
          </p:nvPr>
        </p:nvGraphicFramePr>
        <p:xfrm>
          <a:off x="14816557" y="5820559"/>
          <a:ext cx="10541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42720" imgH="177480" progId="Equation.DSMT4">
                  <p:embed/>
                </p:oleObj>
              </mc:Choice>
              <mc:Fallback>
                <p:oleObj name="Equation" r:id="rId18" imgW="34272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F7DF4090-438F-8961-9ED8-4519D9E832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4816557" y="5820559"/>
                        <a:ext cx="1054100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94D54012-F1C2-0E1A-621A-A0BE70382B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380754"/>
              </p:ext>
            </p:extLst>
          </p:nvPr>
        </p:nvGraphicFramePr>
        <p:xfrm>
          <a:off x="12809538" y="6842677"/>
          <a:ext cx="109378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55320" imgH="177480" progId="Equation.DSMT4">
                  <p:embed/>
                </p:oleObj>
              </mc:Choice>
              <mc:Fallback>
                <p:oleObj name="Equation" r:id="rId20" imgW="35532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CF753F50-FFBF-6E36-15B2-6670B0D763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2809538" y="6842677"/>
                        <a:ext cx="1093787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3F719ED5-67FA-CD49-B4D0-4582D6B28A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677312"/>
              </p:ext>
            </p:extLst>
          </p:nvPr>
        </p:nvGraphicFramePr>
        <p:xfrm>
          <a:off x="14893925" y="6764338"/>
          <a:ext cx="16414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33160" imgH="228600" progId="Equation.DSMT4">
                  <p:embed/>
                </p:oleObj>
              </mc:Choice>
              <mc:Fallback>
                <p:oleObj name="Equation" r:id="rId22" imgW="533160" imgH="2286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94D54012-F1C2-0E1A-621A-A0BE70382B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4893925" y="6764338"/>
                        <a:ext cx="1641475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3DE15BA1-2D82-A831-BC06-F64AC92859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47377"/>
              </p:ext>
            </p:extLst>
          </p:nvPr>
        </p:nvGraphicFramePr>
        <p:xfrm>
          <a:off x="9998400" y="9275451"/>
          <a:ext cx="1017587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30120" imgH="177480" progId="Equation.DSMT4">
                  <p:embed/>
                </p:oleObj>
              </mc:Choice>
              <mc:Fallback>
                <p:oleObj name="Equation" r:id="rId24" imgW="33012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CF753F50-FFBF-6E36-15B2-6670B0D763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998400" y="9275451"/>
                        <a:ext cx="1017587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5533B051-2D8B-7B4F-1E76-3D67EB8169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085402"/>
              </p:ext>
            </p:extLst>
          </p:nvPr>
        </p:nvGraphicFramePr>
        <p:xfrm>
          <a:off x="11986279" y="9243920"/>
          <a:ext cx="250507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12520" imgH="253800" progId="Equation.DSMT4">
                  <p:embed/>
                </p:oleObj>
              </mc:Choice>
              <mc:Fallback>
                <p:oleObj name="Equation" r:id="rId26" imgW="812520" imgH="2538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3DE15BA1-2D82-A831-BC06-F64AC92859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1986279" y="9243920"/>
                        <a:ext cx="2505075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30805DCA-2EB2-A1E9-1E19-EE28515193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452570"/>
              </p:ext>
            </p:extLst>
          </p:nvPr>
        </p:nvGraphicFramePr>
        <p:xfrm>
          <a:off x="15255579" y="9321731"/>
          <a:ext cx="10572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42720" imgH="177480" progId="Equation.DSMT4">
                  <p:embed/>
                </p:oleObj>
              </mc:Choice>
              <mc:Fallback>
                <p:oleObj name="Equation" r:id="rId28" imgW="342720" imgH="177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5533B051-2D8B-7B4F-1E76-3D67EB816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5255579" y="9321731"/>
                        <a:ext cx="1057275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220477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9" grpId="0"/>
      <p:bldP spid="8" grpId="0"/>
      <p:bldP spid="1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28596" y="0"/>
            <a:ext cx="17487904" cy="800100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228598" y="2170496"/>
            <a:ext cx="17145001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9pPr>
          </a:lstStyle>
          <a:p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số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4" name="Rounded Rectangle">
            <a:extLst>
              <a:ext uri="{FF2B5EF4-FFF2-40B4-BE49-F238E27FC236}">
                <a16:creationId xmlns:a16="http://schemas.microsoft.com/office/drawing/2014/main" id="{FB12204B-6DBE-C6A7-AE6B-554F3EAC4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871" y="928689"/>
            <a:ext cx="6346030" cy="1221582"/>
          </a:xfrm>
          <a:prstGeom prst="roundRect">
            <a:avLst>
              <a:gd name="adj" fmla="val 50000"/>
            </a:avLst>
          </a:prstGeom>
          <a:solidFill>
            <a:srgbClr val="FF004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Oval 7">
            <a:extLst>
              <a:ext uri="{FF2B5EF4-FFF2-40B4-BE49-F238E27FC236}">
                <a16:creationId xmlns:a16="http://schemas.microsoft.com/office/drawing/2014/main" id="{03DA6F93-B5AC-26C3-A49A-1B073687E374}"/>
              </a:ext>
            </a:extLst>
          </p:cNvPr>
          <p:cNvSpPr/>
          <p:nvPr/>
        </p:nvSpPr>
        <p:spPr>
          <a:xfrm>
            <a:off x="114300" y="816772"/>
            <a:ext cx="1559720" cy="1478756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68578" rIns="68578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Oval 8">
            <a:extLst>
              <a:ext uri="{FF2B5EF4-FFF2-40B4-BE49-F238E27FC236}">
                <a16:creationId xmlns:a16="http://schemas.microsoft.com/office/drawing/2014/main" id="{B5883D25-9D80-CD8B-CE9E-E3DCEA40B3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2" y="914402"/>
            <a:ext cx="1281112" cy="1216820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52">
            <a:extLst>
              <a:ext uri="{FF2B5EF4-FFF2-40B4-BE49-F238E27FC236}">
                <a16:creationId xmlns:a16="http://schemas.microsoft.com/office/drawing/2014/main" id="{8679FEC7-2F5F-D41B-8E80-C15440B87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4476" y="1409700"/>
            <a:ext cx="5569744" cy="60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MỚI     </a:t>
            </a:r>
          </a:p>
        </p:txBody>
      </p:sp>
      <p:sp>
        <p:nvSpPr>
          <p:cNvPr id="38" name="TextBox 52">
            <a:extLst>
              <a:ext uri="{FF2B5EF4-FFF2-40B4-BE49-F238E27FC236}">
                <a16:creationId xmlns:a16="http://schemas.microsoft.com/office/drawing/2014/main" id="{98F537E1-5D93-3EBB-16BC-C618D9D19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1" y="995364"/>
            <a:ext cx="1900238" cy="415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HOẠT ĐỘNG</a:t>
            </a:r>
          </a:p>
        </p:txBody>
      </p:sp>
      <p:pic>
        <p:nvPicPr>
          <p:cNvPr id="39" name="Picture 80">
            <a:extLst>
              <a:ext uri="{FF2B5EF4-FFF2-40B4-BE49-F238E27FC236}">
                <a16:creationId xmlns:a16="http://schemas.microsoft.com/office/drawing/2014/main" id="{7D5207AE-4BAE-B5B0-B20D-0956CC6C94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9" y="800101"/>
            <a:ext cx="1478758" cy="1478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9688EAA0-4BAB-41E8-A202-944E957C816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79369" y="6475142"/>
            <a:ext cx="4336969" cy="4114800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9C648E46-2E6A-4608-969C-35EEE3C4F62B}"/>
              </a:ext>
            </a:extLst>
          </p:cNvPr>
          <p:cNvSpPr/>
          <p:nvPr/>
        </p:nvSpPr>
        <p:spPr>
          <a:xfrm>
            <a:off x="3276600" y="4218000"/>
            <a:ext cx="15011400" cy="5802300"/>
          </a:xfrm>
          <a:prstGeom prst="round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P2: </a:t>
            </a:r>
          </a:p>
          <a:p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4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ép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4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A44BF5C-E72C-6AAB-BDF5-28CA83EAC0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479154"/>
              </p:ext>
            </p:extLst>
          </p:nvPr>
        </p:nvGraphicFramePr>
        <p:xfrm>
          <a:off x="3995229" y="6475142"/>
          <a:ext cx="4127500" cy="76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360" imgH="203040" progId="Equation.DSMT4">
                  <p:embed/>
                </p:oleObj>
              </mc:Choice>
              <mc:Fallback>
                <p:oleObj name="Equation" r:id="rId5" imgW="990360" imgH="203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A44BF5C-E72C-6AAB-BDF5-28CA83EAC0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95229" y="6475142"/>
                        <a:ext cx="4127500" cy="76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918E84F-9139-3A53-4BCA-5D8149A613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242435"/>
              </p:ext>
            </p:extLst>
          </p:nvPr>
        </p:nvGraphicFramePr>
        <p:xfrm>
          <a:off x="3995229" y="7135479"/>
          <a:ext cx="3705225" cy="72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88840" imgH="203040" progId="Equation.DSMT4">
                  <p:embed/>
                </p:oleObj>
              </mc:Choice>
              <mc:Fallback>
                <p:oleObj name="Equation" r:id="rId7" imgW="88884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918E84F-9139-3A53-4BCA-5D8149A613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95229" y="7135479"/>
                        <a:ext cx="3705225" cy="72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88416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28596" y="0"/>
            <a:ext cx="17487904" cy="800100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571499" y="2192597"/>
            <a:ext cx="17145001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9pPr>
          </a:lstStyle>
          <a:p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số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4" name="Rounded Rectangle">
            <a:extLst>
              <a:ext uri="{FF2B5EF4-FFF2-40B4-BE49-F238E27FC236}">
                <a16:creationId xmlns:a16="http://schemas.microsoft.com/office/drawing/2014/main" id="{FB12204B-6DBE-C6A7-AE6B-554F3EAC4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871" y="928689"/>
            <a:ext cx="6346030" cy="1221582"/>
          </a:xfrm>
          <a:prstGeom prst="roundRect">
            <a:avLst>
              <a:gd name="adj" fmla="val 50000"/>
            </a:avLst>
          </a:prstGeom>
          <a:solidFill>
            <a:srgbClr val="FF004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Oval 7">
            <a:extLst>
              <a:ext uri="{FF2B5EF4-FFF2-40B4-BE49-F238E27FC236}">
                <a16:creationId xmlns:a16="http://schemas.microsoft.com/office/drawing/2014/main" id="{03DA6F93-B5AC-26C3-A49A-1B073687E374}"/>
              </a:ext>
            </a:extLst>
          </p:cNvPr>
          <p:cNvSpPr/>
          <p:nvPr/>
        </p:nvSpPr>
        <p:spPr>
          <a:xfrm>
            <a:off x="114300" y="816772"/>
            <a:ext cx="1559720" cy="1478756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68578" rIns="68578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Oval 8">
            <a:extLst>
              <a:ext uri="{FF2B5EF4-FFF2-40B4-BE49-F238E27FC236}">
                <a16:creationId xmlns:a16="http://schemas.microsoft.com/office/drawing/2014/main" id="{B5883D25-9D80-CD8B-CE9E-E3DCEA40B3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2" y="914402"/>
            <a:ext cx="1281112" cy="1216820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52">
            <a:extLst>
              <a:ext uri="{FF2B5EF4-FFF2-40B4-BE49-F238E27FC236}">
                <a16:creationId xmlns:a16="http://schemas.microsoft.com/office/drawing/2014/main" id="{8679FEC7-2F5F-D41B-8E80-C15440B87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4476" y="1409700"/>
            <a:ext cx="5569744" cy="60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MỚI     </a:t>
            </a:r>
          </a:p>
        </p:txBody>
      </p:sp>
      <p:sp>
        <p:nvSpPr>
          <p:cNvPr id="38" name="TextBox 52">
            <a:extLst>
              <a:ext uri="{FF2B5EF4-FFF2-40B4-BE49-F238E27FC236}">
                <a16:creationId xmlns:a16="http://schemas.microsoft.com/office/drawing/2014/main" id="{98F537E1-5D93-3EBB-16BC-C618D9D19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1" y="995364"/>
            <a:ext cx="1900238" cy="415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HOẠT ĐỘNG</a:t>
            </a:r>
          </a:p>
        </p:txBody>
      </p:sp>
      <p:pic>
        <p:nvPicPr>
          <p:cNvPr id="39" name="Picture 80">
            <a:extLst>
              <a:ext uri="{FF2B5EF4-FFF2-40B4-BE49-F238E27FC236}">
                <a16:creationId xmlns:a16="http://schemas.microsoft.com/office/drawing/2014/main" id="{7D5207AE-4BAE-B5B0-B20D-0956CC6C94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9" y="800101"/>
            <a:ext cx="1478758" cy="1478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1149965D-0E56-3C8B-C681-FDA88D600B0B}"/>
              </a:ext>
            </a:extLst>
          </p:cNvPr>
          <p:cNvCxnSpPr/>
          <p:nvPr/>
        </p:nvCxnSpPr>
        <p:spPr>
          <a:xfrm>
            <a:off x="9525000" y="3082374"/>
            <a:ext cx="0" cy="3392768"/>
          </a:xfrm>
          <a:prstGeom prst="line">
            <a:avLst/>
          </a:prstGeom>
          <a:ln w="1270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B4CBE283-64D2-0D74-D320-0B40BC071C48}"/>
              </a:ext>
            </a:extLst>
          </p:cNvPr>
          <p:cNvSpPr txBox="1"/>
          <p:nvPr/>
        </p:nvSpPr>
        <p:spPr>
          <a:xfrm>
            <a:off x="754378" y="7447629"/>
            <a:ext cx="17487899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vi-VN" sz="45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5">
            <a:extLst>
              <a:ext uri="{FF2B5EF4-FFF2-40B4-BE49-F238E27FC236}">
                <a16:creationId xmlns:a16="http://schemas.microsoft.com/office/drawing/2014/main" id="{4DD460E7-9822-9F4D-2700-312AA52D8E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44800" y="914400"/>
            <a:ext cx="194310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32410DE8-782C-5D6B-F90E-2F7762D9A918}"/>
              </a:ext>
            </a:extLst>
          </p:cNvPr>
          <p:cNvGrpSpPr/>
          <p:nvPr/>
        </p:nvGrpSpPr>
        <p:grpSpPr>
          <a:xfrm>
            <a:off x="907825" y="2803355"/>
            <a:ext cx="8008621" cy="3554819"/>
            <a:chOff x="754378" y="3261631"/>
            <a:chExt cx="8008621" cy="3554819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45D699EF-1A1A-4501-21C4-CF1144730ED6}"/>
                </a:ext>
              </a:extLst>
            </p:cNvPr>
            <p:cNvSpPr txBox="1"/>
            <p:nvPr/>
          </p:nvSpPr>
          <p:spPr>
            <a:xfrm>
              <a:off x="754378" y="3261631"/>
              <a:ext cx="8008621" cy="355481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45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P2: a)                        </a:t>
              </a:r>
            </a:p>
            <a:p>
              <a:pPr marL="914400" indent="-914400">
                <a:buAutoNum type="alphaLcParenR"/>
              </a:pPr>
              <a:endPara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sz="4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oặc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</a:t>
              </a:r>
              <a:r>
                <a:rPr lang="en-US" sz="4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ặc</a:t>
              </a:r>
              <a:endPara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90803A40-1CC2-5968-B100-0E2A5575E1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7978" y="3908309"/>
            <a:ext cx="4127500" cy="8460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90360" imgH="203040" progId="Equation.DSMT4">
                    <p:embed/>
                  </p:oleObj>
                </mc:Choice>
                <mc:Fallback>
                  <p:oleObj name="Equation" r:id="rId4" imgW="990360" imgH="20304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90803A40-1CC2-5968-B100-0E2A5575E11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67978" y="3908309"/>
                          <a:ext cx="4127500" cy="8460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B0AE3BD0-A10F-7F44-2720-358806EBA8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23840" y="4539397"/>
            <a:ext cx="3387725" cy="846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12520" imgH="203040" progId="Equation.DSMT4">
                    <p:embed/>
                  </p:oleObj>
                </mc:Choice>
                <mc:Fallback>
                  <p:oleObj name="Equation" r:id="rId6" imgW="812520" imgH="20304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B0AE3BD0-A10F-7F44-2720-358806EBA8F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623840" y="4539397"/>
                          <a:ext cx="3387725" cy="846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008CF3B3-956F-7B9A-A677-B953720D8F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59138" y="5331237"/>
            <a:ext cx="1482725" cy="739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55320" imgH="177480" progId="Equation.DSMT4">
                    <p:embed/>
                  </p:oleObj>
                </mc:Choice>
                <mc:Fallback>
                  <p:oleObj name="Equation" r:id="rId8" imgW="355320" imgH="17748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008CF3B3-956F-7B9A-A677-B953720D8FA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859138" y="5331237"/>
                          <a:ext cx="1482725" cy="739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DC83D61F-5928-779C-B09C-47E6946C1B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02995" y="5331236"/>
            <a:ext cx="2328863" cy="739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58720" imgH="177480" progId="Equation.DSMT4">
                    <p:embed/>
                  </p:oleObj>
                </mc:Choice>
                <mc:Fallback>
                  <p:oleObj name="Equation" r:id="rId10" imgW="558720" imgH="17748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DC83D61F-5928-779C-B09C-47E6946C1B8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502995" y="5331236"/>
                          <a:ext cx="2328863" cy="739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5554D5C1-C292-10E1-E2FA-25824A3378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59137" y="6021522"/>
            <a:ext cx="1482725" cy="739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55320" imgH="177480" progId="Equation.DSMT4">
                    <p:embed/>
                  </p:oleObj>
                </mc:Choice>
                <mc:Fallback>
                  <p:oleObj name="Equation" r:id="rId12" imgW="355320" imgH="17748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5554D5C1-C292-10E1-E2FA-25824A3378E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859137" y="6021522"/>
                          <a:ext cx="1482725" cy="739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AC0B7073-B3FD-8A0F-C5D6-D2C51EFCA5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43439" y="6021521"/>
            <a:ext cx="1482725" cy="739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55320" imgH="177480" progId="Equation.DSMT4">
                    <p:embed/>
                  </p:oleObj>
                </mc:Choice>
                <mc:Fallback>
                  <p:oleObj name="Equation" r:id="rId13" imgW="355320" imgH="17748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AC0B7073-B3FD-8A0F-C5D6-D2C51EFCA50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643439" y="6021521"/>
                          <a:ext cx="1482725" cy="739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A3FB9755-36E4-490A-F290-A3300FDD7DB5}"/>
              </a:ext>
            </a:extLst>
          </p:cNvPr>
          <p:cNvGrpSpPr/>
          <p:nvPr/>
        </p:nvGrpSpPr>
        <p:grpSpPr>
          <a:xfrm>
            <a:off x="9480639" y="3347597"/>
            <a:ext cx="8008621" cy="2862322"/>
            <a:chOff x="754378" y="3261631"/>
            <a:chExt cx="8008621" cy="2862322"/>
          </a:xfrm>
        </p:grpSpPr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64207804-9CDD-1319-49F8-6DB957943BA4}"/>
                </a:ext>
              </a:extLst>
            </p:cNvPr>
            <p:cNvSpPr txBox="1"/>
            <p:nvPr/>
          </p:nvSpPr>
          <p:spPr>
            <a:xfrm>
              <a:off x="754378" y="3261631"/>
              <a:ext cx="8008621" cy="286232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endParaRPr lang="en-US" sz="4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</a:t>
              </a:r>
            </a:p>
            <a:p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oặc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</a:t>
              </a:r>
              <a:r>
                <a:rPr lang="en-US" sz="4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</a:t>
              </a:r>
              <a:r>
                <a:rPr lang="en-US" sz="4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ặc</a:t>
              </a:r>
              <a:endPara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FBFB5F0B-08C9-1AA5-8451-15D570E93F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37615" y="3355160"/>
            <a:ext cx="3705225" cy="846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888840" imgH="203040" progId="Equation.DSMT4">
                    <p:embed/>
                  </p:oleObj>
                </mc:Choice>
                <mc:Fallback>
                  <p:oleObj name="Equation" r:id="rId15" imgW="888840" imgH="20304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FBFB5F0B-08C9-1AA5-8451-15D570E93F6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237615" y="3355160"/>
                          <a:ext cx="3705225" cy="846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9E382383-5598-7944-3D07-2E9C764163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0972" y="3946596"/>
            <a:ext cx="4551363" cy="1057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091880" imgH="253800" progId="Equation.DSMT4">
                    <p:embed/>
                  </p:oleObj>
                </mc:Choice>
                <mc:Fallback>
                  <p:oleObj name="Equation" r:id="rId17" imgW="1091880" imgH="25380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9E382383-5598-7944-3D07-2E9C7641638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200972" y="3946596"/>
                          <a:ext cx="4551363" cy="1057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0C6EFA45-B720-5F1E-A768-0D63A44FA3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36813" y="4660455"/>
            <a:ext cx="2330450" cy="739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558720" imgH="177480" progId="Equation.DSMT4">
                    <p:embed/>
                  </p:oleObj>
                </mc:Choice>
                <mc:Fallback>
                  <p:oleObj name="Equation" r:id="rId19" imgW="558720" imgH="17748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0C6EFA45-B720-5F1E-A768-0D63A44FA35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236813" y="4660455"/>
                          <a:ext cx="2330450" cy="739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0F080F67-7ECD-3831-BBE6-CB0075E9891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8251098"/>
                </p:ext>
              </p:extLst>
            </p:nvPr>
          </p:nvGraphicFramePr>
          <p:xfrm>
            <a:off x="5828904" y="4644403"/>
            <a:ext cx="2328863" cy="739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558720" imgH="177480" progId="Equation.DSMT4">
                    <p:embed/>
                  </p:oleObj>
                </mc:Choice>
                <mc:Fallback>
                  <p:oleObj name="Equation" r:id="rId21" imgW="558720" imgH="177480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id="{0F080F67-7ECD-3831-BBE6-CB0075E9891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828904" y="4644403"/>
                          <a:ext cx="2328863" cy="739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85064A20-7D7C-2525-2E84-4EA03EE373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77625" y="5331976"/>
            <a:ext cx="1800225" cy="739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431640" imgH="177480" progId="Equation.DSMT4">
                    <p:embed/>
                  </p:oleObj>
                </mc:Choice>
                <mc:Fallback>
                  <p:oleObj name="Equation" r:id="rId22" imgW="431640" imgH="177480" progId="Equation.DSMT4">
                    <p:embed/>
                    <p:pic>
                      <p:nvPicPr>
                        <p:cNvPr id="23" name="Object 22">
                          <a:extLst>
                            <a:ext uri="{FF2B5EF4-FFF2-40B4-BE49-F238E27FC236}">
                              <a16:creationId xmlns:a16="http://schemas.microsoft.com/office/drawing/2014/main" id="{85064A20-7D7C-2525-2E84-4EA03EE3739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2077625" y="5331976"/>
                          <a:ext cx="1800225" cy="739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id="{182E979D-7151-1C8A-7EB4-25A62287240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84448" y="5331790"/>
            <a:ext cx="1482725" cy="739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355320" imgH="177480" progId="Equation.DSMT4">
                    <p:embed/>
                  </p:oleObj>
                </mc:Choice>
                <mc:Fallback>
                  <p:oleObj name="Equation" r:id="rId24" imgW="355320" imgH="177480" progId="Equation.DSMT4">
                    <p:embed/>
                    <p:pic>
                      <p:nvPicPr>
                        <p:cNvPr id="24" name="Object 23">
                          <a:extLst>
                            <a:ext uri="{FF2B5EF4-FFF2-40B4-BE49-F238E27FC236}">
                              <a16:creationId xmlns:a16="http://schemas.microsoft.com/office/drawing/2014/main" id="{182E979D-7151-1C8A-7EB4-25A62287240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984448" y="5331790"/>
                          <a:ext cx="1482725" cy="739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7728138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28596" y="0"/>
            <a:ext cx="17487904" cy="800100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400047" y="2200469"/>
            <a:ext cx="17145001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9pPr>
          </a:lstStyle>
          <a:p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số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4" name="Rounded Rectangle">
            <a:extLst>
              <a:ext uri="{FF2B5EF4-FFF2-40B4-BE49-F238E27FC236}">
                <a16:creationId xmlns:a16="http://schemas.microsoft.com/office/drawing/2014/main" id="{FB12204B-6DBE-C6A7-AE6B-554F3EAC4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871" y="928689"/>
            <a:ext cx="6346030" cy="1221582"/>
          </a:xfrm>
          <a:prstGeom prst="roundRect">
            <a:avLst>
              <a:gd name="adj" fmla="val 50000"/>
            </a:avLst>
          </a:prstGeom>
          <a:solidFill>
            <a:srgbClr val="FF004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Oval 7">
            <a:extLst>
              <a:ext uri="{FF2B5EF4-FFF2-40B4-BE49-F238E27FC236}">
                <a16:creationId xmlns:a16="http://schemas.microsoft.com/office/drawing/2014/main" id="{03DA6F93-B5AC-26C3-A49A-1B073687E374}"/>
              </a:ext>
            </a:extLst>
          </p:cNvPr>
          <p:cNvSpPr/>
          <p:nvPr/>
        </p:nvSpPr>
        <p:spPr>
          <a:xfrm>
            <a:off x="114300" y="816772"/>
            <a:ext cx="1559720" cy="1478756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68578" rIns="68578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Oval 8">
            <a:extLst>
              <a:ext uri="{FF2B5EF4-FFF2-40B4-BE49-F238E27FC236}">
                <a16:creationId xmlns:a16="http://schemas.microsoft.com/office/drawing/2014/main" id="{B5883D25-9D80-CD8B-CE9E-E3DCEA40B3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2" y="914402"/>
            <a:ext cx="1281112" cy="1216820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52">
            <a:extLst>
              <a:ext uri="{FF2B5EF4-FFF2-40B4-BE49-F238E27FC236}">
                <a16:creationId xmlns:a16="http://schemas.microsoft.com/office/drawing/2014/main" id="{8679FEC7-2F5F-D41B-8E80-C15440B87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4476" y="1409700"/>
            <a:ext cx="5569744" cy="60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MỚI     </a:t>
            </a:r>
          </a:p>
        </p:txBody>
      </p:sp>
      <p:sp>
        <p:nvSpPr>
          <p:cNvPr id="38" name="TextBox 52">
            <a:extLst>
              <a:ext uri="{FF2B5EF4-FFF2-40B4-BE49-F238E27FC236}">
                <a16:creationId xmlns:a16="http://schemas.microsoft.com/office/drawing/2014/main" id="{98F537E1-5D93-3EBB-16BC-C618D9D19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1" y="995364"/>
            <a:ext cx="1900238" cy="415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HOẠT ĐỘNG</a:t>
            </a:r>
          </a:p>
        </p:txBody>
      </p:sp>
      <p:pic>
        <p:nvPicPr>
          <p:cNvPr id="39" name="Picture 80">
            <a:extLst>
              <a:ext uri="{FF2B5EF4-FFF2-40B4-BE49-F238E27FC236}">
                <a16:creationId xmlns:a16="http://schemas.microsoft.com/office/drawing/2014/main" id="{7D5207AE-4BAE-B5B0-B20D-0956CC6C94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9" y="800101"/>
            <a:ext cx="1478758" cy="1478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5">
            <a:extLst>
              <a:ext uri="{FF2B5EF4-FFF2-40B4-BE49-F238E27FC236}">
                <a16:creationId xmlns:a16="http://schemas.microsoft.com/office/drawing/2014/main" id="{4DD460E7-9822-9F4D-2700-312AA52D8E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5049" y="937683"/>
            <a:ext cx="194310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BE83FAC-AC1B-3C1F-4F8E-599C042AB9F5}"/>
              </a:ext>
            </a:extLst>
          </p:cNvPr>
          <p:cNvSpPr txBox="1"/>
          <p:nvPr/>
        </p:nvSpPr>
        <p:spPr>
          <a:xfrm>
            <a:off x="854871" y="6676329"/>
            <a:ext cx="13410819" cy="7617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vi-VN" sz="4500" dirty="0">
                <a:solidFill>
                  <a:schemeClr val="tx1"/>
                </a:solidFill>
                <a:latin typeface="+mj-lt"/>
              </a:rPr>
              <a:t>Vậy phương trình có hai nghiệm:</a:t>
            </a:r>
            <a:endParaRPr lang="en-US" sz="45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1F50359-52B5-CABF-A11C-0A5B4C5F06C9}"/>
              </a:ext>
            </a:extLst>
          </p:cNvPr>
          <p:cNvSpPr txBox="1"/>
          <p:nvPr/>
        </p:nvSpPr>
        <p:spPr>
          <a:xfrm>
            <a:off x="946486" y="3023660"/>
            <a:ext cx="9845077" cy="7617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vi-VN" sz="4500" b="1" dirty="0">
                <a:latin typeface="+mj-lt"/>
              </a:rPr>
              <a:t>Ví dụ </a:t>
            </a:r>
            <a:r>
              <a:rPr lang="en-US" sz="4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4500" b="1" dirty="0">
                <a:latin typeface="+mj-lt"/>
              </a:rPr>
              <a:t>: Giải phương trình</a:t>
            </a:r>
            <a:endParaRPr lang="en-US" sz="4500" b="1" dirty="0">
              <a:latin typeface="+mj-lt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1E891F79-48E9-DF20-A02B-FD51E0B2DC2E}"/>
              </a:ext>
            </a:extLst>
          </p:cNvPr>
          <p:cNvSpPr/>
          <p:nvPr/>
        </p:nvSpPr>
        <p:spPr>
          <a:xfrm>
            <a:off x="3063388" y="5850493"/>
            <a:ext cx="1268617" cy="761747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sz="45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endParaRPr lang="en-US" sz="45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05FE9172-736D-BBEA-E826-A3B96D627647}"/>
              </a:ext>
            </a:extLst>
          </p:cNvPr>
          <p:cNvSpPr/>
          <p:nvPr/>
        </p:nvSpPr>
        <p:spPr>
          <a:xfrm>
            <a:off x="3121349" y="5086039"/>
            <a:ext cx="1257301" cy="761747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en-US" sz="45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endParaRPr lang="en-US" sz="45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1CE975C-B032-32F7-646D-D69CE07EB4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746583"/>
              </p:ext>
            </p:extLst>
          </p:nvPr>
        </p:nvGraphicFramePr>
        <p:xfrm>
          <a:off x="2021074" y="3862200"/>
          <a:ext cx="2692676" cy="628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60" imgH="177480" progId="Equation.DSMT4">
                  <p:embed/>
                </p:oleObj>
              </mc:Choice>
              <mc:Fallback>
                <p:oleObj name="Equation" r:id="rId4" imgW="761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21074" y="3862200"/>
                        <a:ext cx="2692676" cy="628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1BBC3A8-D7DA-A43F-F687-AEC6EB2A2C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941590"/>
              </p:ext>
            </p:extLst>
          </p:nvPr>
        </p:nvGraphicFramePr>
        <p:xfrm>
          <a:off x="1864049" y="4457748"/>
          <a:ext cx="300672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680" imgH="203040" progId="Equation.DSMT4">
                  <p:embed/>
                </p:oleObj>
              </mc:Choice>
              <mc:Fallback>
                <p:oleObj name="Equation" r:id="rId6" imgW="85068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1CE975C-B032-32F7-646D-D69CE07EB4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64049" y="4457748"/>
                        <a:ext cx="3006725" cy="71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0C5FDDB-9ACA-DAC5-05E8-493BA83C2F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133775"/>
              </p:ext>
            </p:extLst>
          </p:nvPr>
        </p:nvGraphicFramePr>
        <p:xfrm>
          <a:off x="1995812" y="5174820"/>
          <a:ext cx="12573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320" imgH="177480" progId="Equation.DSMT4">
                  <p:embed/>
                </p:oleObj>
              </mc:Choice>
              <mc:Fallback>
                <p:oleObj name="Equation" r:id="rId8" imgW="3553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1BBC3A8-D7DA-A43F-F687-AEC6EB2A2C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95812" y="5174820"/>
                        <a:ext cx="1257300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704A1D7-34D5-6958-AFE9-111A1781A7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110783"/>
              </p:ext>
            </p:extLst>
          </p:nvPr>
        </p:nvGraphicFramePr>
        <p:xfrm>
          <a:off x="4362638" y="5188701"/>
          <a:ext cx="22447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34680" imgH="177480" progId="Equation.DSMT4">
                  <p:embed/>
                </p:oleObj>
              </mc:Choice>
              <mc:Fallback>
                <p:oleObj name="Equation" r:id="rId10" imgW="63468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0C5FDDB-9ACA-DAC5-05E8-493BA83C2F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62638" y="5188701"/>
                        <a:ext cx="2244725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9EDF761-12DF-391B-221B-B2DDC389D0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733639"/>
              </p:ext>
            </p:extLst>
          </p:nvPr>
        </p:nvGraphicFramePr>
        <p:xfrm>
          <a:off x="1864049" y="5911875"/>
          <a:ext cx="12573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320" imgH="177480" progId="Equation.DSMT4">
                  <p:embed/>
                </p:oleObj>
              </mc:Choice>
              <mc:Fallback>
                <p:oleObj name="Equation" r:id="rId12" imgW="35532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0C5FDDB-9ACA-DAC5-05E8-493BA83C2F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64049" y="5911875"/>
                        <a:ext cx="1257300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A9EBEA4-727E-71EF-C2CB-8D0C4071B6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167311"/>
              </p:ext>
            </p:extLst>
          </p:nvPr>
        </p:nvGraphicFramePr>
        <p:xfrm>
          <a:off x="4298917" y="5699363"/>
          <a:ext cx="1437012" cy="1230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57200" imgH="393480" progId="Equation.DSMT4">
                  <p:embed/>
                </p:oleObj>
              </mc:Choice>
              <mc:Fallback>
                <p:oleObj name="Equation" r:id="rId14" imgW="45720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9EDF761-12DF-391B-221B-B2DDC389D0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98917" y="5699363"/>
                        <a:ext cx="1437012" cy="1230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A7598C5-D086-AA5E-45AC-6EEFA79056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889577"/>
              </p:ext>
            </p:extLst>
          </p:nvPr>
        </p:nvGraphicFramePr>
        <p:xfrm>
          <a:off x="8647234" y="6435578"/>
          <a:ext cx="3016385" cy="1298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14400" imgH="393480" progId="Equation.DSMT4">
                  <p:embed/>
                </p:oleObj>
              </mc:Choice>
              <mc:Fallback>
                <p:oleObj name="Equation" r:id="rId16" imgW="914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647234" y="6435578"/>
                        <a:ext cx="3016385" cy="1298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12553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7" grpId="0"/>
      <p:bldP spid="2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28596" y="0"/>
            <a:ext cx="17487904" cy="800100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881740" y="2091714"/>
            <a:ext cx="17145001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9pPr>
          </a:lstStyle>
          <a:p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số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4" name="Rounded Rectangle">
            <a:extLst>
              <a:ext uri="{FF2B5EF4-FFF2-40B4-BE49-F238E27FC236}">
                <a16:creationId xmlns:a16="http://schemas.microsoft.com/office/drawing/2014/main" id="{FB12204B-6DBE-C6A7-AE6B-554F3EAC4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9158" y="827702"/>
            <a:ext cx="6346030" cy="1221582"/>
          </a:xfrm>
          <a:prstGeom prst="roundRect">
            <a:avLst>
              <a:gd name="adj" fmla="val 50000"/>
            </a:avLst>
          </a:prstGeom>
          <a:solidFill>
            <a:srgbClr val="FF004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Oval 7">
            <a:extLst>
              <a:ext uri="{FF2B5EF4-FFF2-40B4-BE49-F238E27FC236}">
                <a16:creationId xmlns:a16="http://schemas.microsoft.com/office/drawing/2014/main" id="{03DA6F93-B5AC-26C3-A49A-1B073687E374}"/>
              </a:ext>
            </a:extLst>
          </p:cNvPr>
          <p:cNvSpPr/>
          <p:nvPr/>
        </p:nvSpPr>
        <p:spPr>
          <a:xfrm>
            <a:off x="114300" y="816772"/>
            <a:ext cx="1559720" cy="1478756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68578" rIns="68578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Oval 8">
            <a:extLst>
              <a:ext uri="{FF2B5EF4-FFF2-40B4-BE49-F238E27FC236}">
                <a16:creationId xmlns:a16="http://schemas.microsoft.com/office/drawing/2014/main" id="{B5883D25-9D80-CD8B-CE9E-E3DCEA40B3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2" y="914402"/>
            <a:ext cx="1281112" cy="1216820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52">
            <a:extLst>
              <a:ext uri="{FF2B5EF4-FFF2-40B4-BE49-F238E27FC236}">
                <a16:creationId xmlns:a16="http://schemas.microsoft.com/office/drawing/2014/main" id="{8679FEC7-2F5F-D41B-8E80-C15440B87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9714" y="1345559"/>
            <a:ext cx="5569744" cy="60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MỚI     </a:t>
            </a:r>
          </a:p>
        </p:txBody>
      </p:sp>
      <p:sp>
        <p:nvSpPr>
          <p:cNvPr id="38" name="TextBox 52">
            <a:extLst>
              <a:ext uri="{FF2B5EF4-FFF2-40B4-BE49-F238E27FC236}">
                <a16:creationId xmlns:a16="http://schemas.microsoft.com/office/drawing/2014/main" id="{98F537E1-5D93-3EBB-16BC-C618D9D19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1" y="995364"/>
            <a:ext cx="1900238" cy="415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HOẠT ĐỘNG</a:t>
            </a:r>
          </a:p>
        </p:txBody>
      </p:sp>
      <p:pic>
        <p:nvPicPr>
          <p:cNvPr id="39" name="Picture 80">
            <a:extLst>
              <a:ext uri="{FF2B5EF4-FFF2-40B4-BE49-F238E27FC236}">
                <a16:creationId xmlns:a16="http://schemas.microsoft.com/office/drawing/2014/main" id="{7D5207AE-4BAE-B5B0-B20D-0956CC6C94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9" y="800101"/>
            <a:ext cx="1478758" cy="1478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5">
            <a:extLst>
              <a:ext uri="{FF2B5EF4-FFF2-40B4-BE49-F238E27FC236}">
                <a16:creationId xmlns:a16="http://schemas.microsoft.com/office/drawing/2014/main" id="{4DD460E7-9822-9F4D-2700-312AA52D8E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44800" y="914400"/>
            <a:ext cx="2514598" cy="2514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C128635C-6EF1-3FA4-24BE-39E3731655FA}"/>
              </a:ext>
            </a:extLst>
          </p:cNvPr>
          <p:cNvSpPr/>
          <p:nvPr/>
        </p:nvSpPr>
        <p:spPr>
          <a:xfrm>
            <a:off x="2249841" y="2752825"/>
            <a:ext cx="11436144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500" b="1" i="1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vi-VN" sz="4500" b="1" i="1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iải phương trình bậc hai khuyết hệ số c</a:t>
            </a:r>
            <a:r>
              <a:rPr lang="en-US" sz="4500" b="1" i="1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500" dirty="0">
              <a:solidFill>
                <a:schemeClr val="tx2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BB25E6D-7E45-F18C-41E5-AC0D5000B4BD}"/>
              </a:ext>
            </a:extLst>
          </p:cNvPr>
          <p:cNvSpPr/>
          <p:nvPr/>
        </p:nvSpPr>
        <p:spPr>
          <a:xfrm>
            <a:off x="1115365" y="3358345"/>
            <a:ext cx="1748790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SzPts val="2200"/>
              <a:defRPr/>
            </a:pPr>
            <a:r>
              <a:rPr lang="en-US" sz="4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P</a:t>
            </a:r>
            <a:r>
              <a:rPr lang="vi-VN" sz="4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ân tích vế trái thành nhân tử bằng cách đặt nhân tử chung</a:t>
            </a:r>
            <a:endParaRPr lang="en-US" sz="45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ts val="2200"/>
              <a:defRPr/>
            </a:pPr>
            <a:r>
              <a:rPr lang="en-US" sz="4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Á</a:t>
            </a:r>
            <a:r>
              <a:rPr lang="vi-VN" sz="4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dụng cách giải phương trình tích để giải.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80C05FF-9502-8BE2-0F36-B493B31B00DA}"/>
              </a:ext>
            </a:extLst>
          </p:cNvPr>
          <p:cNvSpPr/>
          <p:nvPr/>
        </p:nvSpPr>
        <p:spPr>
          <a:xfrm>
            <a:off x="1115365" y="4585756"/>
            <a:ext cx="17487904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SzPts val="2200"/>
              <a:defRPr/>
            </a:pPr>
            <a:r>
              <a:rPr lang="en-US" sz="4500" b="1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45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lang="vi-VN" sz="4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bậc hai khuyết hệ số c luôn có hai nghiệm</a:t>
            </a:r>
            <a:r>
              <a:rPr lang="en-US" sz="4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45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E148105-65E9-5DF5-7EF6-064C800F29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911756"/>
              </p:ext>
            </p:extLst>
          </p:nvPr>
        </p:nvGraphicFramePr>
        <p:xfrm>
          <a:off x="2711606" y="5900525"/>
          <a:ext cx="5017706" cy="872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760" imgH="253800" progId="Equation.DSMT4">
                  <p:embed/>
                </p:oleObj>
              </mc:Choice>
              <mc:Fallback>
                <p:oleObj name="Equation" r:id="rId4" imgW="119376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E148105-65E9-5DF5-7EF6-064C800F29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11606" y="5900525"/>
                        <a:ext cx="5017706" cy="8726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047B685-9BB4-0581-8EB8-42CFC25630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969935"/>
              </p:ext>
            </p:extLst>
          </p:nvPr>
        </p:nvGraphicFramePr>
        <p:xfrm>
          <a:off x="2711606" y="6597997"/>
          <a:ext cx="2906713" cy="730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400" imgH="203040" progId="Equation.DSMT4">
                  <p:embed/>
                </p:oleObj>
              </mc:Choice>
              <mc:Fallback>
                <p:oleObj name="Equation" r:id="rId6" imgW="69840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047B685-9BB4-0581-8EB8-42CFC25630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11606" y="6597997"/>
                        <a:ext cx="2906713" cy="730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7ED4750-994C-4FC6-4C8D-3AC181CCC1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11791"/>
              </p:ext>
            </p:extLst>
          </p:nvPr>
        </p:nvGraphicFramePr>
        <p:xfrm>
          <a:off x="3093429" y="7437420"/>
          <a:ext cx="1216025" cy="691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1960" imgH="177480" progId="Equation.DSMT4">
                  <p:embed/>
                </p:oleObj>
              </mc:Choice>
              <mc:Fallback>
                <p:oleObj name="Equation" r:id="rId8" imgW="29196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7ED4750-994C-4FC6-4C8D-3AC181CCC1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93429" y="7437420"/>
                        <a:ext cx="1216025" cy="691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326BCEE-FE76-73CC-11FB-8E3B268655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141907"/>
              </p:ext>
            </p:extLst>
          </p:nvPr>
        </p:nvGraphicFramePr>
        <p:xfrm>
          <a:off x="5593680" y="7390891"/>
          <a:ext cx="1955550" cy="691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320" imgH="177480" progId="Equation.DSMT4">
                  <p:embed/>
                </p:oleObj>
              </mc:Choice>
              <mc:Fallback>
                <p:oleObj name="Equation" r:id="rId10" imgW="57132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326BCEE-FE76-73CC-11FB-8E3B268655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93680" y="7390891"/>
                        <a:ext cx="1955550" cy="691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08C38B0-7D1C-CE65-7BF6-661942E981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815634"/>
              </p:ext>
            </p:extLst>
          </p:nvPr>
        </p:nvGraphicFramePr>
        <p:xfrm>
          <a:off x="3078561" y="8237635"/>
          <a:ext cx="1216025" cy="672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1960" imgH="177480" progId="Equation.DSMT4">
                  <p:embed/>
                </p:oleObj>
              </mc:Choice>
              <mc:Fallback>
                <p:oleObj name="Equation" r:id="rId12" imgW="29196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08C38B0-7D1C-CE65-7BF6-661942E981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78561" y="8237635"/>
                        <a:ext cx="1216025" cy="672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D2DEAC7-E5ED-0F30-CF90-98FE9B3FB6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687516"/>
              </p:ext>
            </p:extLst>
          </p:nvPr>
        </p:nvGraphicFramePr>
        <p:xfrm>
          <a:off x="5605175" y="7951746"/>
          <a:ext cx="1291174" cy="1208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19040" imgH="393480" progId="Equation.DSMT4">
                  <p:embed/>
                </p:oleObj>
              </mc:Choice>
              <mc:Fallback>
                <p:oleObj name="Equation" r:id="rId13" imgW="41904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D2DEAC7-E5ED-0F30-CF90-98FE9B3FB6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05175" y="7951746"/>
                        <a:ext cx="1291174" cy="1208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5B162C0F-A0F3-CC7A-7A06-DED2D9BF3CB5}"/>
              </a:ext>
            </a:extLst>
          </p:cNvPr>
          <p:cNvSpPr txBox="1"/>
          <p:nvPr/>
        </p:nvSpPr>
        <p:spPr>
          <a:xfrm>
            <a:off x="4342111" y="7380624"/>
            <a:ext cx="1250756" cy="6771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endParaRPr lang="en-US" sz="38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27E29B0-F553-24A2-70C0-A4D2DE8BD373}"/>
              </a:ext>
            </a:extLst>
          </p:cNvPr>
          <p:cNvSpPr txBox="1"/>
          <p:nvPr/>
        </p:nvSpPr>
        <p:spPr>
          <a:xfrm>
            <a:off x="4367563" y="8155823"/>
            <a:ext cx="1250756" cy="6771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endParaRPr lang="en-US" sz="38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66A4469-9F5A-3288-4967-D45031494858}"/>
              </a:ext>
            </a:extLst>
          </p:cNvPr>
          <p:cNvSpPr txBox="1"/>
          <p:nvPr/>
        </p:nvSpPr>
        <p:spPr>
          <a:xfrm>
            <a:off x="1999363" y="5256890"/>
            <a:ext cx="1319306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FontTx/>
              <a:buNone/>
              <a:defRPr/>
            </a:pPr>
            <a:r>
              <a:rPr lang="vi-VN" sz="4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 quát và cách giải phương trình bậc hai khuyết hệ số c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2A0D1E13-3033-3473-A97E-7AACAF7280E3}"/>
              </a:ext>
            </a:extLst>
          </p:cNvPr>
          <p:cNvGrpSpPr/>
          <p:nvPr/>
        </p:nvGrpSpPr>
        <p:grpSpPr>
          <a:xfrm>
            <a:off x="2662869" y="8964235"/>
            <a:ext cx="10206970" cy="1208933"/>
            <a:chOff x="2662869" y="8964235"/>
            <a:chExt cx="10206970" cy="1208933"/>
          </a:xfrm>
        </p:grpSpPr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E16FE4AD-6196-5830-2D30-04AB969F667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6985505"/>
                </p:ext>
              </p:extLst>
            </p:nvPr>
          </p:nvGraphicFramePr>
          <p:xfrm>
            <a:off x="9590064" y="8964235"/>
            <a:ext cx="3279775" cy="12089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901440" imgH="393480" progId="Equation.DSMT4">
                    <p:embed/>
                  </p:oleObj>
                </mc:Choice>
                <mc:Fallback>
                  <p:oleObj name="Equation" r:id="rId15" imgW="901440" imgH="39348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E16FE4AD-6196-5830-2D30-04AB969F667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590064" y="8964235"/>
                          <a:ext cx="3279775" cy="12089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035CEAA6-AEC1-9BF5-0666-0BB34FB98516}"/>
                </a:ext>
              </a:extLst>
            </p:cNvPr>
            <p:cNvSpPr txBox="1"/>
            <p:nvPr/>
          </p:nvSpPr>
          <p:spPr>
            <a:xfrm>
              <a:off x="2662869" y="9226111"/>
              <a:ext cx="7097069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indent="0">
                <a:buFontTx/>
                <a:buNone/>
                <a:defRPr/>
              </a:pPr>
              <a:r>
                <a:rPr lang="vi-VN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 phương trình có hai nghiệm:</a:t>
              </a:r>
              <a:endParaRPr lang="vi-VN" sz="40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39198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8" grpId="0"/>
      <p:bldP spid="14" grpId="0"/>
      <p:bldP spid="16" grpId="0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28596" y="0"/>
            <a:ext cx="17487904" cy="800100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400047" y="2287318"/>
            <a:ext cx="17145001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9pPr>
          </a:lstStyle>
          <a:p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số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4" name="Rounded Rectangle">
            <a:extLst>
              <a:ext uri="{FF2B5EF4-FFF2-40B4-BE49-F238E27FC236}">
                <a16:creationId xmlns:a16="http://schemas.microsoft.com/office/drawing/2014/main" id="{FB12204B-6DBE-C6A7-AE6B-554F3EAC4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871" y="928689"/>
            <a:ext cx="6346030" cy="1221582"/>
          </a:xfrm>
          <a:prstGeom prst="roundRect">
            <a:avLst>
              <a:gd name="adj" fmla="val 50000"/>
            </a:avLst>
          </a:prstGeom>
          <a:solidFill>
            <a:srgbClr val="FF004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Oval 7">
            <a:extLst>
              <a:ext uri="{FF2B5EF4-FFF2-40B4-BE49-F238E27FC236}">
                <a16:creationId xmlns:a16="http://schemas.microsoft.com/office/drawing/2014/main" id="{03DA6F93-B5AC-26C3-A49A-1B073687E374}"/>
              </a:ext>
            </a:extLst>
          </p:cNvPr>
          <p:cNvSpPr/>
          <p:nvPr/>
        </p:nvSpPr>
        <p:spPr>
          <a:xfrm>
            <a:off x="114300" y="816772"/>
            <a:ext cx="1559720" cy="1478756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68578" rIns="68578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Oval 8">
            <a:extLst>
              <a:ext uri="{FF2B5EF4-FFF2-40B4-BE49-F238E27FC236}">
                <a16:creationId xmlns:a16="http://schemas.microsoft.com/office/drawing/2014/main" id="{B5883D25-9D80-CD8B-CE9E-E3DCEA40B3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2" y="914402"/>
            <a:ext cx="1281112" cy="1216820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52">
            <a:extLst>
              <a:ext uri="{FF2B5EF4-FFF2-40B4-BE49-F238E27FC236}">
                <a16:creationId xmlns:a16="http://schemas.microsoft.com/office/drawing/2014/main" id="{8679FEC7-2F5F-D41B-8E80-C15440B87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4476" y="1409700"/>
            <a:ext cx="5569744" cy="60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MỚI     </a:t>
            </a:r>
          </a:p>
        </p:txBody>
      </p:sp>
      <p:sp>
        <p:nvSpPr>
          <p:cNvPr id="38" name="TextBox 52">
            <a:extLst>
              <a:ext uri="{FF2B5EF4-FFF2-40B4-BE49-F238E27FC236}">
                <a16:creationId xmlns:a16="http://schemas.microsoft.com/office/drawing/2014/main" id="{98F537E1-5D93-3EBB-16BC-C618D9D19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1" y="995364"/>
            <a:ext cx="1900238" cy="415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HOẠT ĐỘNG</a:t>
            </a:r>
          </a:p>
        </p:txBody>
      </p:sp>
      <p:pic>
        <p:nvPicPr>
          <p:cNvPr id="39" name="Picture 80">
            <a:extLst>
              <a:ext uri="{FF2B5EF4-FFF2-40B4-BE49-F238E27FC236}">
                <a16:creationId xmlns:a16="http://schemas.microsoft.com/office/drawing/2014/main" id="{7D5207AE-4BAE-B5B0-B20D-0956CC6C94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9" y="800101"/>
            <a:ext cx="1478758" cy="1478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5">
            <a:extLst>
              <a:ext uri="{FF2B5EF4-FFF2-40B4-BE49-F238E27FC236}">
                <a16:creationId xmlns:a16="http://schemas.microsoft.com/office/drawing/2014/main" id="{4DD460E7-9822-9F4D-2700-312AA52D8E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44800" y="914400"/>
            <a:ext cx="194310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1F50359-52B5-CABF-A11C-0A5B4C5F06C9}"/>
              </a:ext>
            </a:extLst>
          </p:cNvPr>
          <p:cNvSpPr txBox="1"/>
          <p:nvPr/>
        </p:nvSpPr>
        <p:spPr>
          <a:xfrm>
            <a:off x="946486" y="3023660"/>
            <a:ext cx="9845077" cy="7617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vi-VN" sz="4500" b="1" dirty="0">
                <a:latin typeface="+mj-lt"/>
              </a:rPr>
              <a:t>Ví dụ </a:t>
            </a:r>
            <a:r>
              <a:rPr lang="en-US" sz="4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:</a:t>
            </a:r>
            <a:r>
              <a:rPr lang="vi-VN" sz="4500" b="1" dirty="0">
                <a:latin typeface="+mj-lt"/>
              </a:rPr>
              <a:t> Giải phương trình</a:t>
            </a:r>
            <a:endParaRPr lang="en-US" sz="4500" b="1" dirty="0">
              <a:latin typeface="+mj-lt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FA0E4D1-46F0-C9C6-8B24-9A9E1171BEF5}"/>
              </a:ext>
            </a:extLst>
          </p:cNvPr>
          <p:cNvCxnSpPr/>
          <p:nvPr/>
        </p:nvCxnSpPr>
        <p:spPr>
          <a:xfrm>
            <a:off x="6477000" y="4080891"/>
            <a:ext cx="0" cy="375046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D735F5A6-D329-D1A3-7CB0-606C7395D43A}"/>
              </a:ext>
            </a:extLst>
          </p:cNvPr>
          <p:cNvSpPr txBox="1"/>
          <p:nvPr/>
        </p:nvSpPr>
        <p:spPr>
          <a:xfrm>
            <a:off x="3294221" y="5262224"/>
            <a:ext cx="5857213" cy="7617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endParaRPr lang="vi-VN" sz="45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5B8205A-ED66-96FC-7556-9FC99898B7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1588" y="3707441"/>
          <a:ext cx="2796416" cy="815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480" imgH="177480" progId="Equation.DSMT4">
                  <p:embed/>
                </p:oleObj>
              </mc:Choice>
              <mc:Fallback>
                <p:oleObj name="Equation" r:id="rId4" imgW="60948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5B8205A-ED66-96FC-7556-9FC99898B7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01588" y="3707441"/>
                        <a:ext cx="2796416" cy="8156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7BD5065-EC0A-6C72-16CA-493B44C934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84861" y="4414228"/>
          <a:ext cx="180498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480" imgH="177480" progId="Equation.DSMT4">
                  <p:embed/>
                </p:oleObj>
              </mc:Choice>
              <mc:Fallback>
                <p:oleObj name="Equation" r:id="rId6" imgW="39348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7BD5065-EC0A-6C72-16CA-493B44C934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84861" y="4414228"/>
                        <a:ext cx="1804988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4EDE7D1-897F-B8B0-1EB2-2EA58201A5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4190" y="5184549"/>
          <a:ext cx="1701800" cy="851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28600" progId="Equation.DSMT4">
                  <p:embed/>
                </p:oleObj>
              </mc:Choice>
              <mc:Fallback>
                <p:oleObj name="Equation" r:id="rId8" imgW="45720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4EDE7D1-897F-B8B0-1EB2-2EA58201A5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34190" y="5184549"/>
                        <a:ext cx="1701800" cy="851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51886B3-0052-0130-690A-CD394543E5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5475" y="5206843"/>
          <a:ext cx="2032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760" imgH="228600" progId="Equation.DSMT4">
                  <p:embed/>
                </p:oleObj>
              </mc:Choice>
              <mc:Fallback>
                <p:oleObj name="Equation" r:id="rId10" imgW="54576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51886B3-0052-0130-690A-CD394543E5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65475" y="5206843"/>
                        <a:ext cx="20320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F9607E08-F07C-EC0C-CA2B-84202B678323}"/>
              </a:ext>
            </a:extLst>
          </p:cNvPr>
          <p:cNvGrpSpPr/>
          <p:nvPr/>
        </p:nvGrpSpPr>
        <p:grpSpPr>
          <a:xfrm>
            <a:off x="1680825" y="6023971"/>
            <a:ext cx="11927225" cy="946150"/>
            <a:chOff x="1680825" y="6023971"/>
            <a:chExt cx="11927225" cy="946150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2A357231-435C-6014-D8BB-315F3D0AE4E6}"/>
                </a:ext>
              </a:extLst>
            </p:cNvPr>
            <p:cNvSpPr txBox="1"/>
            <p:nvPr/>
          </p:nvSpPr>
          <p:spPr>
            <a:xfrm>
              <a:off x="1680825" y="6129819"/>
              <a:ext cx="7767973" cy="761747"/>
            </a:xfrm>
            <a:prstGeom prst="rect">
              <a:avLst/>
            </a:prstGeom>
            <a:noFill/>
          </p:spPr>
          <p:txBody>
            <a:bodyPr wrap="square" lIns="68580" tIns="34290" rIns="68580" bIns="34290" rtlCol="0">
              <a:spAutoFit/>
            </a:bodyPr>
            <a:lstStyle/>
            <a:p>
              <a:r>
                <a:rPr lang="vi-VN" sz="4500" dirty="0">
                  <a:solidFill>
                    <a:schemeClr val="tx1"/>
                  </a:solidFill>
                  <a:latin typeface="+mj-lt"/>
                  <a:cs typeface="Times New Roman" panose="02020603050405020304" pitchFamily="18" charset="0"/>
                </a:rPr>
                <a:t>Vậy phương trình có hai nghiệm</a:t>
              </a:r>
              <a:r>
                <a:rPr lang="en-US" sz="4500" dirty="0">
                  <a:solidFill>
                    <a:schemeClr val="tx1"/>
                  </a:solidFill>
                  <a:latin typeface="+mj-lt"/>
                  <a:cs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9C8C0A61-62EE-6155-3E9C-F10045E5631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7567031"/>
                </p:ext>
              </p:extLst>
            </p:nvPr>
          </p:nvGraphicFramePr>
          <p:xfrm>
            <a:off x="9448800" y="6023971"/>
            <a:ext cx="4159250" cy="946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117440" imgH="253800" progId="Equation.DSMT4">
                    <p:embed/>
                  </p:oleObj>
                </mc:Choice>
                <mc:Fallback>
                  <p:oleObj name="Equation" r:id="rId12" imgW="1117440" imgH="25380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9C8C0A61-62EE-6155-3E9C-F10045E5631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9448800" y="6023971"/>
                          <a:ext cx="4159250" cy="9461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4686481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28596" y="0"/>
            <a:ext cx="17487904" cy="800100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549729" y="2180613"/>
            <a:ext cx="11113940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9pPr>
          </a:lstStyle>
          <a:p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số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4" name="Rounded Rectangle">
            <a:extLst>
              <a:ext uri="{FF2B5EF4-FFF2-40B4-BE49-F238E27FC236}">
                <a16:creationId xmlns:a16="http://schemas.microsoft.com/office/drawing/2014/main" id="{FB12204B-6DBE-C6A7-AE6B-554F3EAC4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9158" y="827702"/>
            <a:ext cx="6346030" cy="1221582"/>
          </a:xfrm>
          <a:prstGeom prst="roundRect">
            <a:avLst>
              <a:gd name="adj" fmla="val 50000"/>
            </a:avLst>
          </a:prstGeom>
          <a:solidFill>
            <a:srgbClr val="FF004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Oval 7">
            <a:extLst>
              <a:ext uri="{FF2B5EF4-FFF2-40B4-BE49-F238E27FC236}">
                <a16:creationId xmlns:a16="http://schemas.microsoft.com/office/drawing/2014/main" id="{03DA6F93-B5AC-26C3-A49A-1B073687E374}"/>
              </a:ext>
            </a:extLst>
          </p:cNvPr>
          <p:cNvSpPr/>
          <p:nvPr/>
        </p:nvSpPr>
        <p:spPr>
          <a:xfrm>
            <a:off x="114300" y="816772"/>
            <a:ext cx="1559720" cy="1478756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68578" rIns="68578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Oval 8">
            <a:extLst>
              <a:ext uri="{FF2B5EF4-FFF2-40B4-BE49-F238E27FC236}">
                <a16:creationId xmlns:a16="http://schemas.microsoft.com/office/drawing/2014/main" id="{B5883D25-9D80-CD8B-CE9E-E3DCEA40B3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2" y="914402"/>
            <a:ext cx="1281112" cy="1216820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52">
            <a:extLst>
              <a:ext uri="{FF2B5EF4-FFF2-40B4-BE49-F238E27FC236}">
                <a16:creationId xmlns:a16="http://schemas.microsoft.com/office/drawing/2014/main" id="{8679FEC7-2F5F-D41B-8E80-C15440B87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9714" y="1345559"/>
            <a:ext cx="5569744" cy="60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MỚI     </a:t>
            </a:r>
          </a:p>
        </p:txBody>
      </p:sp>
      <p:sp>
        <p:nvSpPr>
          <p:cNvPr id="38" name="TextBox 52">
            <a:extLst>
              <a:ext uri="{FF2B5EF4-FFF2-40B4-BE49-F238E27FC236}">
                <a16:creationId xmlns:a16="http://schemas.microsoft.com/office/drawing/2014/main" id="{98F537E1-5D93-3EBB-16BC-C618D9D19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1" y="995364"/>
            <a:ext cx="1900238" cy="415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HOẠT ĐỘNG</a:t>
            </a:r>
          </a:p>
        </p:txBody>
      </p:sp>
      <p:pic>
        <p:nvPicPr>
          <p:cNvPr id="39" name="Picture 80">
            <a:extLst>
              <a:ext uri="{FF2B5EF4-FFF2-40B4-BE49-F238E27FC236}">
                <a16:creationId xmlns:a16="http://schemas.microsoft.com/office/drawing/2014/main" id="{7D5207AE-4BAE-B5B0-B20D-0956CC6C94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9" y="800101"/>
            <a:ext cx="1478758" cy="1478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5">
            <a:extLst>
              <a:ext uri="{FF2B5EF4-FFF2-40B4-BE49-F238E27FC236}">
                <a16:creationId xmlns:a16="http://schemas.microsoft.com/office/drawing/2014/main" id="{4DD460E7-9822-9F4D-2700-312AA52D8E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44800" y="914400"/>
            <a:ext cx="2514598" cy="2514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DE654647-5A4D-84AF-A71B-0E8C3AF79D73}"/>
              </a:ext>
            </a:extLst>
          </p:cNvPr>
          <p:cNvSpPr/>
          <p:nvPr/>
        </p:nvSpPr>
        <p:spPr>
          <a:xfrm>
            <a:off x="2582366" y="2734001"/>
            <a:ext cx="11113940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5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vi-VN" sz="45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iải phương trình bậc hai khuyết hệ số </a:t>
            </a:r>
            <a:r>
              <a:rPr lang="en-US" sz="45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:</a:t>
            </a:r>
            <a:endParaRPr lang="en-US" sz="45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E9A5D91A-DE92-2659-75D3-2AE57580309A}"/>
              </a:ext>
            </a:extLst>
          </p:cNvPr>
          <p:cNvSpPr txBox="1">
            <a:spLocks noChangeArrowheads="1"/>
          </p:cNvSpPr>
          <p:nvPr/>
        </p:nvSpPr>
        <p:spPr>
          <a:xfrm>
            <a:off x="1162733" y="5960689"/>
            <a:ext cx="16723039" cy="2012151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  <a:defRPr/>
            </a:pPr>
            <a:r>
              <a:rPr lang="vi-VN" sz="45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 quát và cách giải phương</a:t>
            </a:r>
            <a:br>
              <a:rPr lang="en-US" sz="45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45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ình bậc hai khuyết hệ số b</a:t>
            </a:r>
            <a:endParaRPr lang="en-US" sz="45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45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2CF8A616-1746-A453-188D-02F2F71846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33522" y="7147538"/>
          <a:ext cx="7318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560" imgH="380880" progId="Equation.DSMT4">
                  <p:embed/>
                </p:oleObj>
              </mc:Choice>
              <mc:Fallback>
                <p:oleObj name="Equation" r:id="rId4" imgW="304560" imgH="38088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2CF8A616-1746-A453-188D-02F2F71846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3522" y="7147538"/>
                        <a:ext cx="7318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9">
            <a:extLst>
              <a:ext uri="{FF2B5EF4-FFF2-40B4-BE49-F238E27FC236}">
                <a16:creationId xmlns:a16="http://schemas.microsoft.com/office/drawing/2014/main" id="{680DC6A5-14A3-E87E-7F72-8ACBAB0B86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25778" y="4163038"/>
          <a:ext cx="4873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040" imgH="355320" progId="Equation.DSMT4">
                  <p:embed/>
                </p:oleObj>
              </mc:Choice>
              <mc:Fallback>
                <p:oleObj name="Equation" r:id="rId6" imgW="203040" imgH="355320" progId="Equation.DSMT4">
                  <p:embed/>
                  <p:pic>
                    <p:nvPicPr>
                      <p:cNvPr id="10" name="Object 29">
                        <a:extLst>
                          <a:ext uri="{FF2B5EF4-FFF2-40B4-BE49-F238E27FC236}">
                            <a16:creationId xmlns:a16="http://schemas.microsoft.com/office/drawing/2014/main" id="{680DC6A5-14A3-E87E-7F72-8ACBAB0B86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5778" y="4163038"/>
                        <a:ext cx="48736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5ECA4EF2-3D65-EC2B-18F8-C92C5FA026AD}"/>
              </a:ext>
            </a:extLst>
          </p:cNvPr>
          <p:cNvSpPr/>
          <p:nvPr/>
        </p:nvSpPr>
        <p:spPr>
          <a:xfrm>
            <a:off x="1640918" y="3420059"/>
            <a:ext cx="16418480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4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uyển hệ số c sang</a:t>
            </a:r>
            <a:r>
              <a:rPr lang="en-US" sz="4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ế phải, rồi tìm căn bậc hai của       .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62D5762F-9B8E-66B0-D7B0-B9D01C6BDF46}"/>
              </a:ext>
            </a:extLst>
          </p:cNvPr>
          <p:cNvSpPr/>
          <p:nvPr/>
        </p:nvSpPr>
        <p:spPr>
          <a:xfrm>
            <a:off x="1069012" y="4373689"/>
            <a:ext cx="1672659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5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45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lang="vi-VN" sz="4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bậc hai khuyết hệ số b có thể có hai nghiệm</a:t>
            </a:r>
            <a:br>
              <a:rPr lang="en-US" sz="4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4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4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ó thể vô nghiệm.</a:t>
            </a:r>
            <a:r>
              <a:rPr lang="en-US" sz="4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B4C89044-2461-98A6-3653-5CC79B4AB79E}"/>
              </a:ext>
            </a:extLst>
          </p:cNvPr>
          <p:cNvCxnSpPr>
            <a:cxnSpLocks/>
          </p:cNvCxnSpPr>
          <p:nvPr/>
        </p:nvCxnSpPr>
        <p:spPr>
          <a:xfrm>
            <a:off x="9024922" y="5795355"/>
            <a:ext cx="0" cy="4491645"/>
          </a:xfrm>
          <a:prstGeom prst="line">
            <a:avLst/>
          </a:prstGeom>
          <a:ln w="920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9" name="Rectangle 18">
            <a:extLst>
              <a:ext uri="{FF2B5EF4-FFF2-40B4-BE49-F238E27FC236}">
                <a16:creationId xmlns:a16="http://schemas.microsoft.com/office/drawing/2014/main" id="{5FFCFF01-2C20-179A-FF2E-325BD0ADDF04}"/>
              </a:ext>
            </a:extLst>
          </p:cNvPr>
          <p:cNvSpPr/>
          <p:nvPr/>
        </p:nvSpPr>
        <p:spPr>
          <a:xfrm>
            <a:off x="9316719" y="6221727"/>
            <a:ext cx="7808548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) </a:t>
            </a:r>
            <a:r>
              <a:rPr lang="en-US" sz="4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4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&lt; 0  </a:t>
            </a:r>
            <a:r>
              <a:rPr lang="en-US" sz="4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4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t</a:t>
            </a:r>
            <a:r>
              <a:rPr lang="en-US" sz="4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4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4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E319C947-0477-AAA8-7310-EDF5CDFBE34F}"/>
              </a:ext>
            </a:extLst>
          </p:cNvPr>
          <p:cNvSpPr/>
          <p:nvPr/>
        </p:nvSpPr>
        <p:spPr>
          <a:xfrm>
            <a:off x="9322642" y="7740602"/>
            <a:ext cx="8736756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) </a:t>
            </a:r>
            <a:r>
              <a:rPr lang="en-US" sz="4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4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&gt; 0 </a:t>
            </a:r>
            <a:r>
              <a:rPr lang="en-US" sz="4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4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t</a:t>
            </a:r>
            <a:r>
              <a:rPr lang="en-US" sz="4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defRPr/>
            </a:pPr>
            <a:endParaRPr lang="en-US" sz="4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sz="4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4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x</a:t>
            </a:r>
            <a:r>
              <a:rPr lang="en-US" sz="45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4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      </a:t>
            </a:r>
            <a:r>
              <a:rPr lang="en-US" sz="45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45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 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B08A9FD-5A1B-4F9E-A85E-5BECEE1AC0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751177"/>
              </p:ext>
            </p:extLst>
          </p:nvPr>
        </p:nvGraphicFramePr>
        <p:xfrm>
          <a:off x="11137357" y="6139572"/>
          <a:ext cx="771747" cy="1041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6560" imgH="305806" progId="Equation.DSMT4">
                  <p:embed/>
                </p:oleObj>
              </mc:Choice>
              <mc:Fallback>
                <p:oleObj name="Equation" r:id="rId8" imgW="226560" imgH="305806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3B08A9FD-5A1B-4F9E-A85E-5BECEE1AC0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137357" y="6139572"/>
                        <a:ext cx="771747" cy="1041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631675F6-CAC4-F4D2-FEF9-A33C1442D7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40618" y="7630930"/>
          <a:ext cx="771747" cy="1041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6560" imgH="305806" progId="Equation.DSMT4">
                  <p:embed/>
                </p:oleObj>
              </mc:Choice>
              <mc:Fallback>
                <p:oleObj name="Equation" r:id="rId10" imgW="226560" imgH="305806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631675F6-CAC4-F4D2-FEF9-A33C1442D7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140618" y="7630930"/>
                        <a:ext cx="771747" cy="1041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D6DD3C32-0742-2490-22B3-02B595A9E1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871867"/>
              </p:ext>
            </p:extLst>
          </p:nvPr>
        </p:nvGraphicFramePr>
        <p:xfrm>
          <a:off x="13325101" y="9111461"/>
          <a:ext cx="731837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31541" imgH="783402" progId="Equation.DSMT4">
                  <p:embed/>
                </p:oleObj>
              </mc:Choice>
              <mc:Fallback>
                <p:oleObj name="Equation" r:id="rId11" imgW="731541" imgH="783402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D6DD3C32-0742-2490-22B3-02B595A9E1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325101" y="9111461"/>
                        <a:ext cx="731837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29529F0C-8331-433A-D7C2-09A8867D48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00437" y="9149878"/>
          <a:ext cx="904924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69800" imgH="406080" progId="Equation.DSMT4">
                  <p:embed/>
                </p:oleObj>
              </mc:Choice>
              <mc:Fallback>
                <p:oleObj name="Equation" r:id="rId13" imgW="469800" imgH="4060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29529F0C-8331-433A-D7C2-09A8867D48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200437" y="9149878"/>
                        <a:ext cx="904924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B8709DEF-A302-4E7A-1735-572E6AC989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66229" y="3353120"/>
          <a:ext cx="77152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71123" imgH="1041171" progId="Equation.DSMT4">
                  <p:embed/>
                </p:oleObj>
              </mc:Choice>
              <mc:Fallback>
                <p:oleObj name="Equation" r:id="rId15" imgW="771123" imgH="1041171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B8709DEF-A302-4E7A-1735-572E6AC989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866229" y="3353120"/>
                        <a:ext cx="771525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D66C542-314D-D266-38DB-51A33BF1C4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741924"/>
              </p:ext>
            </p:extLst>
          </p:nvPr>
        </p:nvGraphicFramePr>
        <p:xfrm>
          <a:off x="2473833" y="7138973"/>
          <a:ext cx="3641506" cy="827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17440" imgH="253800" progId="Equation.DSMT4">
                  <p:embed/>
                </p:oleObj>
              </mc:Choice>
              <mc:Fallback>
                <p:oleObj name="Equation" r:id="rId17" imgW="111744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D66C542-314D-D266-38DB-51A33BF1C4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73833" y="7138973"/>
                        <a:ext cx="3641506" cy="827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03E7810-EB74-292E-9C7F-7973D71745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9463" y="7967663"/>
          <a:ext cx="18208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58720" imgH="177480" progId="Equation.DSMT4">
                  <p:embed/>
                </p:oleObj>
              </mc:Choice>
              <mc:Fallback>
                <p:oleObj name="Equation" r:id="rId19" imgW="55872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03E7810-EB74-292E-9C7F-7973D71745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19463" y="7967663"/>
                        <a:ext cx="1820862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5DBA8D9-87A8-2A1F-2D72-8831B06054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8064" y="8461181"/>
          <a:ext cx="1655763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07960" imgH="393480" progId="Equation.DSMT4">
                  <p:embed/>
                </p:oleObj>
              </mc:Choice>
              <mc:Fallback>
                <p:oleObj name="Equation" r:id="rId21" imgW="50796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5DBA8D9-87A8-2A1F-2D72-8831B06054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438064" y="8461181"/>
                        <a:ext cx="1655763" cy="1279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601096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2" grpId="0"/>
      <p:bldP spid="14" grpId="0"/>
      <p:bldP spid="19" grpId="0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28596" y="0"/>
            <a:ext cx="17487904" cy="800100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458843" y="2230377"/>
            <a:ext cx="11428358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9pPr>
          </a:lstStyle>
          <a:p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số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4" name="Rounded Rectangle">
            <a:extLst>
              <a:ext uri="{FF2B5EF4-FFF2-40B4-BE49-F238E27FC236}">
                <a16:creationId xmlns:a16="http://schemas.microsoft.com/office/drawing/2014/main" id="{FB12204B-6DBE-C6A7-AE6B-554F3EAC4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871" y="928689"/>
            <a:ext cx="6346030" cy="1221582"/>
          </a:xfrm>
          <a:prstGeom prst="roundRect">
            <a:avLst>
              <a:gd name="adj" fmla="val 50000"/>
            </a:avLst>
          </a:prstGeom>
          <a:solidFill>
            <a:srgbClr val="FF004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Oval 7">
            <a:extLst>
              <a:ext uri="{FF2B5EF4-FFF2-40B4-BE49-F238E27FC236}">
                <a16:creationId xmlns:a16="http://schemas.microsoft.com/office/drawing/2014/main" id="{03DA6F93-B5AC-26C3-A49A-1B073687E374}"/>
              </a:ext>
            </a:extLst>
          </p:cNvPr>
          <p:cNvSpPr/>
          <p:nvPr/>
        </p:nvSpPr>
        <p:spPr>
          <a:xfrm>
            <a:off x="114300" y="816772"/>
            <a:ext cx="1559720" cy="1478756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68578" rIns="68578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Oval 8">
            <a:extLst>
              <a:ext uri="{FF2B5EF4-FFF2-40B4-BE49-F238E27FC236}">
                <a16:creationId xmlns:a16="http://schemas.microsoft.com/office/drawing/2014/main" id="{B5883D25-9D80-CD8B-CE9E-E3DCEA40B3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2" y="914402"/>
            <a:ext cx="1281112" cy="1216820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52">
            <a:extLst>
              <a:ext uri="{FF2B5EF4-FFF2-40B4-BE49-F238E27FC236}">
                <a16:creationId xmlns:a16="http://schemas.microsoft.com/office/drawing/2014/main" id="{8679FEC7-2F5F-D41B-8E80-C15440B87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4476" y="1409700"/>
            <a:ext cx="5569744" cy="60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MỚI     </a:t>
            </a:r>
          </a:p>
        </p:txBody>
      </p:sp>
      <p:sp>
        <p:nvSpPr>
          <p:cNvPr id="38" name="TextBox 52">
            <a:extLst>
              <a:ext uri="{FF2B5EF4-FFF2-40B4-BE49-F238E27FC236}">
                <a16:creationId xmlns:a16="http://schemas.microsoft.com/office/drawing/2014/main" id="{98F537E1-5D93-3EBB-16BC-C618D9D19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1" y="995364"/>
            <a:ext cx="1900238" cy="415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HOẠT ĐỘNG</a:t>
            </a:r>
          </a:p>
        </p:txBody>
      </p:sp>
      <p:pic>
        <p:nvPicPr>
          <p:cNvPr id="39" name="Picture 80">
            <a:extLst>
              <a:ext uri="{FF2B5EF4-FFF2-40B4-BE49-F238E27FC236}">
                <a16:creationId xmlns:a16="http://schemas.microsoft.com/office/drawing/2014/main" id="{7D5207AE-4BAE-B5B0-B20D-0956CC6C94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9" y="800101"/>
            <a:ext cx="1478758" cy="1478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5">
            <a:extLst>
              <a:ext uri="{FF2B5EF4-FFF2-40B4-BE49-F238E27FC236}">
                <a16:creationId xmlns:a16="http://schemas.microsoft.com/office/drawing/2014/main" id="{4DD460E7-9822-9F4D-2700-312AA52D8E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44800" y="914400"/>
            <a:ext cx="194310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1F50359-52B5-CABF-A11C-0A5B4C5F06C9}"/>
              </a:ext>
            </a:extLst>
          </p:cNvPr>
          <p:cNvSpPr txBox="1"/>
          <p:nvPr/>
        </p:nvSpPr>
        <p:spPr>
          <a:xfrm>
            <a:off x="946486" y="3023660"/>
            <a:ext cx="9845077" cy="7617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vi-VN" sz="4500" b="1" dirty="0">
                <a:latin typeface="+mj-lt"/>
              </a:rPr>
              <a:t>Ví dụ </a:t>
            </a:r>
            <a:r>
              <a:rPr lang="en-US" sz="4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sz="4500" b="1" dirty="0">
                <a:latin typeface="+mj-lt"/>
              </a:rPr>
              <a:t>: Giải phương trình</a:t>
            </a:r>
            <a:endParaRPr lang="en-US" sz="4500" b="1" dirty="0">
              <a:latin typeface="+mj-lt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FA0E4D1-46F0-C9C6-8B24-9A9E1171BEF5}"/>
              </a:ext>
            </a:extLst>
          </p:cNvPr>
          <p:cNvCxnSpPr/>
          <p:nvPr/>
        </p:nvCxnSpPr>
        <p:spPr>
          <a:xfrm>
            <a:off x="6477000" y="4080891"/>
            <a:ext cx="0" cy="375046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03EF762-B316-DAD0-6AC7-A6B98184EA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538930"/>
              </p:ext>
            </p:extLst>
          </p:nvPr>
        </p:nvGraphicFramePr>
        <p:xfrm>
          <a:off x="2725904" y="3688821"/>
          <a:ext cx="3014000" cy="8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279360" progId="Equation.DSMT4">
                  <p:embed/>
                </p:oleObj>
              </mc:Choice>
              <mc:Fallback>
                <p:oleObj name="Equation" r:id="rId4" imgW="1015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25904" y="3688821"/>
                        <a:ext cx="3014000" cy="82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90C071B-7783-CA51-A705-AC0DFDF2C7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41005"/>
              </p:ext>
            </p:extLst>
          </p:nvPr>
        </p:nvGraphicFramePr>
        <p:xfrm>
          <a:off x="2725904" y="4399538"/>
          <a:ext cx="29749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960" imgH="279360" progId="Equation.DSMT4">
                  <p:embed/>
                </p:oleObj>
              </mc:Choice>
              <mc:Fallback>
                <p:oleObj name="Equation" r:id="rId6" imgW="1002960" imgH="2793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03EF762-B316-DAD0-6AC7-A6B98184EA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25904" y="4399538"/>
                        <a:ext cx="2974975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1AF8BE8-D7A6-EF0D-171C-B4AE523EF4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000967"/>
              </p:ext>
            </p:extLst>
          </p:nvPr>
        </p:nvGraphicFramePr>
        <p:xfrm>
          <a:off x="2696480" y="5202063"/>
          <a:ext cx="4557713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36480" imgH="253800" progId="Equation.DSMT4">
                  <p:embed/>
                </p:oleObj>
              </mc:Choice>
              <mc:Fallback>
                <p:oleObj name="Equation" r:id="rId8" imgW="153648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690C071B-7783-CA51-A705-AC0DFDF2C7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96480" y="5202063"/>
                        <a:ext cx="4557713" cy="754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4EC90FD-9BAA-4303-9528-0229CE60F8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826413"/>
              </p:ext>
            </p:extLst>
          </p:nvPr>
        </p:nvGraphicFramePr>
        <p:xfrm>
          <a:off x="2755652" y="6048331"/>
          <a:ext cx="335280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30040" imgH="253800" progId="Equation.DSMT4">
                  <p:embed/>
                </p:oleObj>
              </mc:Choice>
              <mc:Fallback>
                <p:oleObj name="Equation" r:id="rId10" imgW="113004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01AF8BE8-D7A6-EF0D-171C-B4AE523EF4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55652" y="6048331"/>
                        <a:ext cx="3352800" cy="754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>
            <a:extLst>
              <a:ext uri="{FF2B5EF4-FFF2-40B4-BE49-F238E27FC236}">
                <a16:creationId xmlns:a16="http://schemas.microsoft.com/office/drawing/2014/main" id="{4BC271ED-1750-DD88-24B9-FEA157A17F58}"/>
              </a:ext>
            </a:extLst>
          </p:cNvPr>
          <p:cNvSpPr/>
          <p:nvPr/>
        </p:nvSpPr>
        <p:spPr>
          <a:xfrm>
            <a:off x="4638924" y="7559850"/>
            <a:ext cx="1268617" cy="761747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sz="45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endParaRPr lang="en-US" sz="45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38D6C12B-73D7-F459-D30E-98FA4C86916A}"/>
              </a:ext>
            </a:extLst>
          </p:cNvPr>
          <p:cNvSpPr/>
          <p:nvPr/>
        </p:nvSpPr>
        <p:spPr>
          <a:xfrm>
            <a:off x="4717991" y="6777803"/>
            <a:ext cx="1257301" cy="761747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en-US" sz="45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endParaRPr lang="en-US" sz="45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C08A9A1-08CD-BD8A-D799-2F7F102983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768238"/>
              </p:ext>
            </p:extLst>
          </p:nvPr>
        </p:nvGraphicFramePr>
        <p:xfrm>
          <a:off x="2755652" y="6890829"/>
          <a:ext cx="19748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58720" imgH="177480" progId="Equation.DSMT4">
                  <p:embed/>
                </p:oleObj>
              </mc:Choice>
              <mc:Fallback>
                <p:oleObj name="Equation" r:id="rId12" imgW="55872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0C5FDDB-9ACA-DAC5-05E8-493BA83C2F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55652" y="6890829"/>
                        <a:ext cx="1974850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FA321EEA-645F-DD39-E002-D63F9117A9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912670"/>
              </p:ext>
            </p:extLst>
          </p:nvPr>
        </p:nvGraphicFramePr>
        <p:xfrm>
          <a:off x="6001072" y="6876690"/>
          <a:ext cx="19304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45760" imgH="177480" progId="Equation.DSMT4">
                  <p:embed/>
                </p:oleObj>
              </mc:Choice>
              <mc:Fallback>
                <p:oleObj name="Equation" r:id="rId14" imgW="54576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704A1D7-34D5-6958-AFE9-111A1781A7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01072" y="6876690"/>
                        <a:ext cx="1930400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6BCF005-A252-1D37-DBD6-1DA8B06EE8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806718"/>
              </p:ext>
            </p:extLst>
          </p:nvPr>
        </p:nvGraphicFramePr>
        <p:xfrm>
          <a:off x="2743201" y="7668961"/>
          <a:ext cx="15271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31640" imgH="177480" progId="Equation.DSMT4">
                  <p:embed/>
                </p:oleObj>
              </mc:Choice>
              <mc:Fallback>
                <p:oleObj name="Equation" r:id="rId16" imgW="43164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9EDF761-12DF-391B-221B-B2DDC389D0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743201" y="7668961"/>
                        <a:ext cx="1527175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A5DCFC3E-0A5E-2826-FDD7-9B2FFF96CD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043800"/>
              </p:ext>
            </p:extLst>
          </p:nvPr>
        </p:nvGraphicFramePr>
        <p:xfrm>
          <a:off x="5996628" y="7684129"/>
          <a:ext cx="10763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42720" imgH="177480" progId="Equation.DSMT4">
                  <p:embed/>
                </p:oleObj>
              </mc:Choice>
              <mc:Fallback>
                <p:oleObj name="Equation" r:id="rId18" imgW="34272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A9EBEA4-727E-71EF-C2CB-8D0C4071B6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996628" y="7684129"/>
                        <a:ext cx="1076325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>
            <a:extLst>
              <a:ext uri="{FF2B5EF4-FFF2-40B4-BE49-F238E27FC236}">
                <a16:creationId xmlns:a16="http://schemas.microsoft.com/office/drawing/2014/main" id="{9FF5C5D3-9BB4-2686-2766-AF923A4C4ED9}"/>
              </a:ext>
            </a:extLst>
          </p:cNvPr>
          <p:cNvGrpSpPr/>
          <p:nvPr/>
        </p:nvGrpSpPr>
        <p:grpSpPr>
          <a:xfrm>
            <a:off x="2743201" y="8414867"/>
            <a:ext cx="13410819" cy="761747"/>
            <a:chOff x="2696480" y="8713096"/>
            <a:chExt cx="13410819" cy="761747"/>
          </a:xfrm>
        </p:grpSpPr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97BDED2C-6046-37D0-1D57-CD51E216F4AB}"/>
                </a:ext>
              </a:extLst>
            </p:cNvPr>
            <p:cNvSpPr txBox="1"/>
            <p:nvPr/>
          </p:nvSpPr>
          <p:spPr>
            <a:xfrm>
              <a:off x="2696480" y="8713096"/>
              <a:ext cx="13410819" cy="761747"/>
            </a:xfrm>
            <a:prstGeom prst="rect">
              <a:avLst/>
            </a:prstGeom>
            <a:noFill/>
          </p:spPr>
          <p:txBody>
            <a:bodyPr wrap="square" lIns="68580" tIns="34290" rIns="68580" bIns="34290" rtlCol="0">
              <a:spAutoFit/>
            </a:bodyPr>
            <a:lstStyle/>
            <a:p>
              <a:r>
                <a:rPr lang="vi-VN" sz="4500" dirty="0">
                  <a:solidFill>
                    <a:schemeClr val="tx1"/>
                  </a:solidFill>
                  <a:latin typeface="+mj-lt"/>
                </a:rPr>
                <a:t>Vậy phương trình có hai nghiệm:</a:t>
              </a:r>
              <a:endParaRPr lang="en-US" sz="4500" dirty="0">
                <a:solidFill>
                  <a:schemeClr val="tx1"/>
                </a:solidFill>
                <a:latin typeface="+mj-lt"/>
              </a:endParaRPr>
            </a:p>
          </p:txBody>
        </p:sp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17E442BE-F470-A417-FBD8-8BB898AA48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2601279"/>
                </p:ext>
              </p:extLst>
            </p:nvPr>
          </p:nvGraphicFramePr>
          <p:xfrm>
            <a:off x="10439400" y="8791627"/>
            <a:ext cx="2471737" cy="636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787320" imgH="203040" progId="Equation.DSMT4">
                    <p:embed/>
                  </p:oleObj>
                </mc:Choice>
                <mc:Fallback>
                  <p:oleObj name="Equation" r:id="rId20" imgW="787320" imgH="203040" progId="Equation.DSMT4">
                    <p:embed/>
                    <p:pic>
                      <p:nvPicPr>
                        <p:cNvPr id="24" name="Object 23">
                          <a:extLst>
                            <a:ext uri="{FF2B5EF4-FFF2-40B4-BE49-F238E27FC236}">
                              <a16:creationId xmlns:a16="http://schemas.microsoft.com/office/drawing/2014/main" id="{A5DCFC3E-0A5E-2826-FDD7-9B2FFF96CD7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0439400" y="8791627"/>
                          <a:ext cx="2471737" cy="6365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1460019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9" grpId="0"/>
      <p:bldP spid="2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453242" y="1992085"/>
            <a:ext cx="6498772" cy="6199414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9440073" y="3019926"/>
            <a:ext cx="6189654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9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9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9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9000" dirty="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2400" y="4589586"/>
            <a:ext cx="9525000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8230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A8F0ABDA-19D7-E199-C2CF-DD08C35D7229}"/>
              </a:ext>
            </a:extLst>
          </p:cNvPr>
          <p:cNvSpPr/>
          <p:nvPr/>
        </p:nvSpPr>
        <p:spPr>
          <a:xfrm>
            <a:off x="0" y="8368147"/>
            <a:ext cx="18283428" cy="1912918"/>
          </a:xfrm>
          <a:custGeom>
            <a:avLst/>
            <a:gdLst>
              <a:gd name="connsiteX0" fmla="*/ 0 w 12188952"/>
              <a:gd name="connsiteY0" fmla="*/ 0 h 1080654"/>
              <a:gd name="connsiteX1" fmla="*/ 12188952 w 12188952"/>
              <a:gd name="connsiteY1" fmla="*/ 0 h 1080654"/>
              <a:gd name="connsiteX2" fmla="*/ 12188952 w 12188952"/>
              <a:gd name="connsiteY2" fmla="*/ 1080654 h 1080654"/>
              <a:gd name="connsiteX3" fmla="*/ 0 w 12188952"/>
              <a:gd name="connsiteY3" fmla="*/ 1080654 h 1080654"/>
              <a:gd name="connsiteX4" fmla="*/ 0 w 12188952"/>
              <a:gd name="connsiteY4" fmla="*/ 0 h 1080654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12188952 w 12188952"/>
              <a:gd name="connsiteY2" fmla="*/ 490189 h 1570843"/>
              <a:gd name="connsiteX3" fmla="*/ 12188952 w 12188952"/>
              <a:gd name="connsiteY3" fmla="*/ 1570843 h 1570843"/>
              <a:gd name="connsiteX4" fmla="*/ 0 w 12188952"/>
              <a:gd name="connsiteY4" fmla="*/ 1570843 h 1570843"/>
              <a:gd name="connsiteX5" fmla="*/ 0 w 12188952"/>
              <a:gd name="connsiteY5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12188952 w 12188952"/>
              <a:gd name="connsiteY3" fmla="*/ 490189 h 1570843"/>
              <a:gd name="connsiteX4" fmla="*/ 12188952 w 12188952"/>
              <a:gd name="connsiteY4" fmla="*/ 1570843 h 1570843"/>
              <a:gd name="connsiteX5" fmla="*/ 0 w 12188952"/>
              <a:gd name="connsiteY5" fmla="*/ 1570843 h 1570843"/>
              <a:gd name="connsiteX6" fmla="*/ 0 w 12188952"/>
              <a:gd name="connsiteY6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12188952 w 12188952"/>
              <a:gd name="connsiteY4" fmla="*/ 490189 h 1570843"/>
              <a:gd name="connsiteX5" fmla="*/ 12188952 w 12188952"/>
              <a:gd name="connsiteY5" fmla="*/ 1570843 h 1570843"/>
              <a:gd name="connsiteX6" fmla="*/ 0 w 12188952"/>
              <a:gd name="connsiteY6" fmla="*/ 1570843 h 1570843"/>
              <a:gd name="connsiteX7" fmla="*/ 0 w 12188952"/>
              <a:gd name="connsiteY7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12188952 w 12188952"/>
              <a:gd name="connsiteY5" fmla="*/ 490189 h 1570843"/>
              <a:gd name="connsiteX6" fmla="*/ 12188952 w 12188952"/>
              <a:gd name="connsiteY6" fmla="*/ 1570843 h 1570843"/>
              <a:gd name="connsiteX7" fmla="*/ 0 w 12188952"/>
              <a:gd name="connsiteY7" fmla="*/ 1570843 h 1570843"/>
              <a:gd name="connsiteX8" fmla="*/ 0 w 12188952"/>
              <a:gd name="connsiteY8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12188952 w 12188952"/>
              <a:gd name="connsiteY6" fmla="*/ 490189 h 1570843"/>
              <a:gd name="connsiteX7" fmla="*/ 12188952 w 12188952"/>
              <a:gd name="connsiteY7" fmla="*/ 1570843 h 1570843"/>
              <a:gd name="connsiteX8" fmla="*/ 0 w 12188952"/>
              <a:gd name="connsiteY8" fmla="*/ 1570843 h 1570843"/>
              <a:gd name="connsiteX9" fmla="*/ 0 w 12188952"/>
              <a:gd name="connsiteY9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2188952 w 12188952"/>
              <a:gd name="connsiteY7" fmla="*/ 490189 h 1570843"/>
              <a:gd name="connsiteX8" fmla="*/ 12188952 w 12188952"/>
              <a:gd name="connsiteY8" fmla="*/ 1570843 h 1570843"/>
              <a:gd name="connsiteX9" fmla="*/ 0 w 12188952"/>
              <a:gd name="connsiteY9" fmla="*/ 1570843 h 1570843"/>
              <a:gd name="connsiteX10" fmla="*/ 0 w 12188952"/>
              <a:gd name="connsiteY10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2188952 w 12188952"/>
              <a:gd name="connsiteY8" fmla="*/ 490189 h 1570843"/>
              <a:gd name="connsiteX9" fmla="*/ 12188952 w 12188952"/>
              <a:gd name="connsiteY9" fmla="*/ 1570843 h 1570843"/>
              <a:gd name="connsiteX10" fmla="*/ 0 w 12188952"/>
              <a:gd name="connsiteY10" fmla="*/ 1570843 h 1570843"/>
              <a:gd name="connsiteX11" fmla="*/ 0 w 12188952"/>
              <a:gd name="connsiteY11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1406909 w 12188952"/>
              <a:gd name="connsiteY8" fmla="*/ 323274 h 1570843"/>
              <a:gd name="connsiteX9" fmla="*/ 12188952 w 12188952"/>
              <a:gd name="connsiteY9" fmla="*/ 490189 h 1570843"/>
              <a:gd name="connsiteX10" fmla="*/ 12188952 w 12188952"/>
              <a:gd name="connsiteY10" fmla="*/ 1570843 h 1570843"/>
              <a:gd name="connsiteX11" fmla="*/ 0 w 12188952"/>
              <a:gd name="connsiteY11" fmla="*/ 1570843 h 1570843"/>
              <a:gd name="connsiteX12" fmla="*/ 0 w 12188952"/>
              <a:gd name="connsiteY12" fmla="*/ 490189 h 1570843"/>
              <a:gd name="connsiteX0" fmla="*/ 0 w 12188952"/>
              <a:gd name="connsiteY0" fmla="*/ 305461 h 1386115"/>
              <a:gd name="connsiteX1" fmla="*/ 1330036 w 12188952"/>
              <a:gd name="connsiteY1" fmla="*/ 18472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93963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10836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194625 h 1275279"/>
              <a:gd name="connsiteX1" fmla="*/ 1366981 w 12188952"/>
              <a:gd name="connsiteY1" fmla="*/ 0 h 1275279"/>
              <a:gd name="connsiteX2" fmla="*/ 2909455 w 12188952"/>
              <a:gd name="connsiteY2" fmla="*/ 147782 h 1275279"/>
              <a:gd name="connsiteX3" fmla="*/ 4359564 w 12188952"/>
              <a:gd name="connsiteY3" fmla="*/ 27709 h 1275279"/>
              <a:gd name="connsiteX4" fmla="*/ 5929745 w 12188952"/>
              <a:gd name="connsiteY4" fmla="*/ 221673 h 1275279"/>
              <a:gd name="connsiteX5" fmla="*/ 7767782 w 12188952"/>
              <a:gd name="connsiteY5" fmla="*/ 332510 h 1275279"/>
              <a:gd name="connsiteX6" fmla="*/ 8829964 w 12188952"/>
              <a:gd name="connsiteY6" fmla="*/ 64655 h 1275279"/>
              <a:gd name="connsiteX7" fmla="*/ 10418618 w 12188952"/>
              <a:gd name="connsiteY7" fmla="*/ 249382 h 1275279"/>
              <a:gd name="connsiteX8" fmla="*/ 11406909 w 12188952"/>
              <a:gd name="connsiteY8" fmla="*/ 27710 h 1275279"/>
              <a:gd name="connsiteX9" fmla="*/ 12188952 w 12188952"/>
              <a:gd name="connsiteY9" fmla="*/ 194625 h 1275279"/>
              <a:gd name="connsiteX10" fmla="*/ 12188952 w 12188952"/>
              <a:gd name="connsiteY10" fmla="*/ 1275279 h 1275279"/>
              <a:gd name="connsiteX11" fmla="*/ 0 w 12188952"/>
              <a:gd name="connsiteY11" fmla="*/ 1275279 h 1275279"/>
              <a:gd name="connsiteX12" fmla="*/ 0 w 12188952"/>
              <a:gd name="connsiteY12" fmla="*/ 194625 h 1275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188952" h="1275279">
                <a:moveTo>
                  <a:pt x="0" y="194625"/>
                </a:moveTo>
                <a:cubicBezTo>
                  <a:pt x="443345" y="191326"/>
                  <a:pt x="923636" y="3299"/>
                  <a:pt x="1366981" y="0"/>
                </a:cubicBezTo>
                <a:lnTo>
                  <a:pt x="2909455" y="147782"/>
                </a:lnTo>
                <a:cubicBezTo>
                  <a:pt x="3168073" y="147782"/>
                  <a:pt x="4100946" y="27709"/>
                  <a:pt x="4359564" y="27709"/>
                </a:cubicBezTo>
                <a:cubicBezTo>
                  <a:pt x="5003031" y="46182"/>
                  <a:pt x="5286278" y="203200"/>
                  <a:pt x="5929745" y="221673"/>
                </a:cubicBezTo>
                <a:cubicBezTo>
                  <a:pt x="6471612" y="212437"/>
                  <a:pt x="7225915" y="341746"/>
                  <a:pt x="7767782" y="332510"/>
                </a:cubicBezTo>
                <a:cubicBezTo>
                  <a:pt x="8121843" y="326352"/>
                  <a:pt x="8475903" y="70813"/>
                  <a:pt x="8829964" y="64655"/>
                </a:cubicBezTo>
                <a:cubicBezTo>
                  <a:pt x="9341043" y="89285"/>
                  <a:pt x="9907539" y="224752"/>
                  <a:pt x="10418618" y="249382"/>
                </a:cubicBezTo>
                <a:cubicBezTo>
                  <a:pt x="10766521" y="233988"/>
                  <a:pt x="11059006" y="43104"/>
                  <a:pt x="11406909" y="27710"/>
                </a:cubicBezTo>
                <a:lnTo>
                  <a:pt x="12188952" y="194625"/>
                </a:lnTo>
                <a:lnTo>
                  <a:pt x="12188952" y="1275279"/>
                </a:lnTo>
                <a:lnTo>
                  <a:pt x="0" y="1275279"/>
                </a:lnTo>
                <a:lnTo>
                  <a:pt x="0" y="194625"/>
                </a:lnTo>
                <a:close/>
              </a:path>
            </a:pathLst>
          </a:custGeom>
          <a:solidFill>
            <a:srgbClr val="9DCD44"/>
          </a:solidFill>
          <a:ln>
            <a:solidFill>
              <a:srgbClr val="9DCD4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endParaRPr lang="en-US" sz="270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53" name="Picture 11">
            <a:extLst>
              <a:ext uri="{FF2B5EF4-FFF2-40B4-BE49-F238E27FC236}">
                <a16:creationId xmlns:a16="http://schemas.microsoft.com/office/drawing/2014/main" id="{0A62EDEB-0B2E-166F-23EA-99F796944C2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7975364" y="474684"/>
            <a:ext cx="2211368" cy="2211368"/>
          </a:xfrm>
          <a:prstGeom prst="rect">
            <a:avLst/>
          </a:prstGeom>
        </p:spPr>
      </p:pic>
      <p:grpSp>
        <p:nvGrpSpPr>
          <p:cNvPr id="28" name="Group 27">
            <a:extLst>
              <a:ext uri="{FF2B5EF4-FFF2-40B4-BE49-F238E27FC236}">
                <a16:creationId xmlns:a16="http://schemas.microsoft.com/office/drawing/2014/main" id="{21809F9A-66D7-F3CC-ECBF-4230DE762D6E}"/>
              </a:ext>
            </a:extLst>
          </p:cNvPr>
          <p:cNvGrpSpPr/>
          <p:nvPr/>
        </p:nvGrpSpPr>
        <p:grpSpPr>
          <a:xfrm>
            <a:off x="18613412" y="936895"/>
            <a:ext cx="9098500" cy="3905886"/>
            <a:chOff x="12408941" y="624596"/>
            <a:chExt cx="6065666" cy="2603924"/>
          </a:xfrm>
        </p:grpSpPr>
        <p:pic>
          <p:nvPicPr>
            <p:cNvPr id="30" name="Picture 15">
              <a:extLst>
                <a:ext uri="{FF2B5EF4-FFF2-40B4-BE49-F238E27FC236}">
                  <a16:creationId xmlns:a16="http://schemas.microsoft.com/office/drawing/2014/main" id="{F0F72C77-B325-04BD-AD95-17EAE6B6377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12408941" y="2319799"/>
              <a:ext cx="1478597" cy="908721"/>
            </a:xfrm>
            <a:prstGeom prst="rect">
              <a:avLst/>
            </a:prstGeom>
          </p:spPr>
        </p:pic>
        <p:pic>
          <p:nvPicPr>
            <p:cNvPr id="31" name="Picture 23">
              <a:extLst>
                <a:ext uri="{FF2B5EF4-FFF2-40B4-BE49-F238E27FC236}">
                  <a16:creationId xmlns:a16="http://schemas.microsoft.com/office/drawing/2014/main" id="{884B2183-EA22-FFEC-47E6-640A68D7251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>
            <a:xfrm>
              <a:off x="12746373" y="624596"/>
              <a:ext cx="1832014" cy="1354927"/>
            </a:xfrm>
            <a:prstGeom prst="rect">
              <a:avLst/>
            </a:prstGeom>
          </p:spPr>
        </p:pic>
        <p:pic>
          <p:nvPicPr>
            <p:cNvPr id="32" name="Picture 15">
              <a:extLst>
                <a:ext uri="{FF2B5EF4-FFF2-40B4-BE49-F238E27FC236}">
                  <a16:creationId xmlns:a16="http://schemas.microsoft.com/office/drawing/2014/main" id="{9F7DB595-F951-5D0F-33A9-FA7F26FAAFF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15134284" y="1919702"/>
              <a:ext cx="1130523" cy="694801"/>
            </a:xfrm>
            <a:prstGeom prst="rect">
              <a:avLst/>
            </a:prstGeom>
          </p:spPr>
        </p:pic>
        <p:pic>
          <p:nvPicPr>
            <p:cNvPr id="33" name="Picture 15">
              <a:extLst>
                <a:ext uri="{FF2B5EF4-FFF2-40B4-BE49-F238E27FC236}">
                  <a16:creationId xmlns:a16="http://schemas.microsoft.com/office/drawing/2014/main" id="{5981C00C-AB23-8969-294F-E2BD4697BD6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17344084" y="1284722"/>
              <a:ext cx="1130523" cy="694801"/>
            </a:xfrm>
            <a:prstGeom prst="rect">
              <a:avLst/>
            </a:prstGeom>
          </p:spPr>
        </p:pic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A8B99DEA-EC49-6E66-A24C-90D71612A669}"/>
              </a:ext>
            </a:extLst>
          </p:cNvPr>
          <p:cNvGrpSpPr/>
          <p:nvPr/>
        </p:nvGrpSpPr>
        <p:grpSpPr>
          <a:xfrm>
            <a:off x="-7638500" y="264368"/>
            <a:ext cx="7521472" cy="3896872"/>
            <a:chOff x="-5092332" y="176244"/>
            <a:chExt cx="5014314" cy="2597915"/>
          </a:xfrm>
        </p:grpSpPr>
        <p:pic>
          <p:nvPicPr>
            <p:cNvPr id="35" name="Picture 15">
              <a:extLst>
                <a:ext uri="{FF2B5EF4-FFF2-40B4-BE49-F238E27FC236}">
                  <a16:creationId xmlns:a16="http://schemas.microsoft.com/office/drawing/2014/main" id="{BA9CFB46-78E9-B136-24B8-D119939E8A8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-3186310" y="1302059"/>
              <a:ext cx="1478597" cy="908721"/>
            </a:xfrm>
            <a:prstGeom prst="rect">
              <a:avLst/>
            </a:prstGeom>
          </p:spPr>
        </p:pic>
        <p:pic>
          <p:nvPicPr>
            <p:cNvPr id="36" name="Picture 15">
              <a:extLst>
                <a:ext uri="{FF2B5EF4-FFF2-40B4-BE49-F238E27FC236}">
                  <a16:creationId xmlns:a16="http://schemas.microsoft.com/office/drawing/2014/main" id="{D1DB4DB8-0487-ECDF-68D9-A9E204CD8B9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-1208541" y="176244"/>
              <a:ext cx="1130523" cy="694801"/>
            </a:xfrm>
            <a:prstGeom prst="rect">
              <a:avLst/>
            </a:prstGeom>
          </p:spPr>
        </p:pic>
        <p:pic>
          <p:nvPicPr>
            <p:cNvPr id="37" name="Picture 15">
              <a:extLst>
                <a:ext uri="{FF2B5EF4-FFF2-40B4-BE49-F238E27FC236}">
                  <a16:creationId xmlns:a16="http://schemas.microsoft.com/office/drawing/2014/main" id="{39217B28-CD25-4376-3FDE-3C56CCF2969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-1549475" y="2079358"/>
              <a:ext cx="1130523" cy="694801"/>
            </a:xfrm>
            <a:prstGeom prst="rect">
              <a:avLst/>
            </a:prstGeom>
          </p:spPr>
        </p:pic>
        <p:pic>
          <p:nvPicPr>
            <p:cNvPr id="38" name="Picture 15">
              <a:extLst>
                <a:ext uri="{FF2B5EF4-FFF2-40B4-BE49-F238E27FC236}">
                  <a16:creationId xmlns:a16="http://schemas.microsoft.com/office/drawing/2014/main" id="{C5EB5A8A-5E99-CA2E-268E-A5E2C2B1A6D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-5092332" y="871045"/>
              <a:ext cx="1130523" cy="694801"/>
            </a:xfrm>
            <a:prstGeom prst="rect">
              <a:avLst/>
            </a:prstGeom>
          </p:spPr>
        </p:pic>
      </p:grpSp>
      <p:sp>
        <p:nvSpPr>
          <p:cNvPr id="25" name="Title 1">
            <a:extLst>
              <a:ext uri="{FF2B5EF4-FFF2-40B4-BE49-F238E27FC236}">
                <a16:creationId xmlns:a16="http://schemas.microsoft.com/office/drawing/2014/main" id="{C670B2A4-63BA-D300-512B-EA1553842583}"/>
              </a:ext>
            </a:extLst>
          </p:cNvPr>
          <p:cNvSpPr txBox="1">
            <a:spLocks/>
          </p:cNvSpPr>
          <p:nvPr/>
        </p:nvSpPr>
        <p:spPr>
          <a:xfrm>
            <a:off x="485406" y="3293876"/>
            <a:ext cx="8425544" cy="1988344"/>
          </a:xfrm>
          <a:prstGeom prst="rect">
            <a:avLst/>
          </a:prstGeom>
        </p:spPr>
        <p:txBody>
          <a:bodyPr vert="horz" lIns="137160" tIns="68580" rIns="137160" bIns="6858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1371600"/>
            <a:r>
              <a:rPr lang="en-US" sz="10800" b="1" dirty="0">
                <a:ln>
                  <a:solidFill>
                    <a:srgbClr val="ED7D31">
                      <a:lumMod val="60000"/>
                      <a:lumOff val="40000"/>
                    </a:srgbClr>
                  </a:solidFill>
                </a:ln>
                <a:solidFill>
                  <a:srgbClr val="ED7D31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 CHƠI HÁI CAM</a:t>
            </a:r>
          </a:p>
        </p:txBody>
      </p:sp>
      <p:pic>
        <p:nvPicPr>
          <p:cNvPr id="56" name="Picture 25">
            <a:extLst>
              <a:ext uri="{FF2B5EF4-FFF2-40B4-BE49-F238E27FC236}">
                <a16:creationId xmlns:a16="http://schemas.microsoft.com/office/drawing/2014/main" id="{A1645EF3-5193-D171-01B8-D20DBF8BF43B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0" y="7160977"/>
            <a:ext cx="1666384" cy="1628890"/>
          </a:xfrm>
          <a:prstGeom prst="rect">
            <a:avLst/>
          </a:prstGeom>
        </p:spPr>
      </p:pic>
      <p:pic>
        <p:nvPicPr>
          <p:cNvPr id="39" name="Picture 8">
            <a:extLst>
              <a:ext uri="{FF2B5EF4-FFF2-40B4-BE49-F238E27FC236}">
                <a16:creationId xmlns:a16="http://schemas.microsoft.com/office/drawing/2014/main" id="{532DB114-1A8E-D294-A924-DA7E1137E27B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870348" y="5977778"/>
            <a:ext cx="2809520" cy="2852304"/>
          </a:xfrm>
          <a:prstGeom prst="rect">
            <a:avLst/>
          </a:prstGeom>
        </p:spPr>
      </p:pic>
      <p:pic>
        <p:nvPicPr>
          <p:cNvPr id="76" name="Picture 7">
            <a:extLst>
              <a:ext uri="{FF2B5EF4-FFF2-40B4-BE49-F238E27FC236}">
                <a16:creationId xmlns:a16="http://schemas.microsoft.com/office/drawing/2014/main" id="{31B42984-6A06-D543-F5AF-C996616C6355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3473699" y="7018681"/>
            <a:ext cx="2038190" cy="1877682"/>
          </a:xfrm>
          <a:prstGeom prst="rect">
            <a:avLst/>
          </a:prstGeom>
        </p:spPr>
      </p:pic>
      <p:pic>
        <p:nvPicPr>
          <p:cNvPr id="54" name="Picture 17">
            <a:extLst>
              <a:ext uri="{FF2B5EF4-FFF2-40B4-BE49-F238E27FC236}">
                <a16:creationId xmlns:a16="http://schemas.microsoft.com/office/drawing/2014/main" id="{4A7C7AAC-3B70-C407-EBFD-FF047F25ECA0}"/>
              </a:ext>
            </a:extLst>
          </p:cNvPr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>
            <a:off x="297587" y="6998109"/>
            <a:ext cx="772602" cy="1846858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CDBAF44B-A559-0A7F-FB6B-EC7481EEF3E1}"/>
              </a:ext>
            </a:extLst>
          </p:cNvPr>
          <p:cNvGrpSpPr/>
          <p:nvPr/>
        </p:nvGrpSpPr>
        <p:grpSpPr>
          <a:xfrm>
            <a:off x="44716" y="8119542"/>
            <a:ext cx="18183980" cy="1027136"/>
            <a:chOff x="-8290" y="5413027"/>
            <a:chExt cx="12122653" cy="684757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CA97B517-4A72-F012-4561-8136F0E05B88}"/>
                </a:ext>
              </a:extLst>
            </p:cNvPr>
            <p:cNvGrpSpPr/>
            <p:nvPr/>
          </p:nvGrpSpPr>
          <p:grpSpPr>
            <a:xfrm>
              <a:off x="-8290" y="5413027"/>
              <a:ext cx="8619588" cy="684757"/>
              <a:chOff x="54869" y="5202892"/>
              <a:chExt cx="12860004" cy="1258682"/>
            </a:xfrm>
          </p:grpSpPr>
          <p:pic>
            <p:nvPicPr>
              <p:cNvPr id="57" name="Picture 28">
                <a:extLst>
                  <a:ext uri="{FF2B5EF4-FFF2-40B4-BE49-F238E27FC236}">
                    <a16:creationId xmlns:a16="http://schemas.microsoft.com/office/drawing/2014/main" id="{88A168E1-E521-FE1C-551F-6E9BE1D42D0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54869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59" name="Picture 28">
                <a:extLst>
                  <a:ext uri="{FF2B5EF4-FFF2-40B4-BE49-F238E27FC236}">
                    <a16:creationId xmlns:a16="http://schemas.microsoft.com/office/drawing/2014/main" id="{F52430A5-D28B-4CA2-3391-B218CCF5690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1358886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60" name="Picture 28">
                <a:extLst>
                  <a:ext uri="{FF2B5EF4-FFF2-40B4-BE49-F238E27FC236}">
                    <a16:creationId xmlns:a16="http://schemas.microsoft.com/office/drawing/2014/main" id="{389721E7-C836-CCF3-3AD3-0C32B1A4163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2663170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67" name="Picture 28">
                <a:extLst>
                  <a:ext uri="{FF2B5EF4-FFF2-40B4-BE49-F238E27FC236}">
                    <a16:creationId xmlns:a16="http://schemas.microsoft.com/office/drawing/2014/main" id="{A68E5A3D-6A83-5F9F-7C79-C548C85AA5E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3967187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69" name="Picture 28">
                <a:extLst>
                  <a:ext uri="{FF2B5EF4-FFF2-40B4-BE49-F238E27FC236}">
                    <a16:creationId xmlns:a16="http://schemas.microsoft.com/office/drawing/2014/main" id="{8A68903C-421A-6C36-365F-DA022943DE2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5274643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70" name="Picture 28">
                <a:extLst>
                  <a:ext uri="{FF2B5EF4-FFF2-40B4-BE49-F238E27FC236}">
                    <a16:creationId xmlns:a16="http://schemas.microsoft.com/office/drawing/2014/main" id="{E3676029-B3EB-85AA-DDA4-07AB4D9060B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6578660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71" name="Picture 28">
                <a:extLst>
                  <a:ext uri="{FF2B5EF4-FFF2-40B4-BE49-F238E27FC236}">
                    <a16:creationId xmlns:a16="http://schemas.microsoft.com/office/drawing/2014/main" id="{0C82DD3D-EE82-85A8-E637-F6725963E09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7882944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72" name="Picture 28">
                <a:extLst>
                  <a:ext uri="{FF2B5EF4-FFF2-40B4-BE49-F238E27FC236}">
                    <a16:creationId xmlns:a16="http://schemas.microsoft.com/office/drawing/2014/main" id="{6013191C-42C2-0263-3911-549E9A94AB9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9186961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73" name="Picture 28">
                <a:extLst>
                  <a:ext uri="{FF2B5EF4-FFF2-40B4-BE49-F238E27FC236}">
                    <a16:creationId xmlns:a16="http://schemas.microsoft.com/office/drawing/2014/main" id="{C4208611-058B-D079-893C-6AA8E01A9A5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10435037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74" name="Picture 28">
                <a:extLst>
                  <a:ext uri="{FF2B5EF4-FFF2-40B4-BE49-F238E27FC236}">
                    <a16:creationId xmlns:a16="http://schemas.microsoft.com/office/drawing/2014/main" id="{78AE347E-4624-0DAA-6D1D-98AEE1FAF42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11739054" y="5202892"/>
                <a:ext cx="1175819" cy="1258682"/>
              </a:xfrm>
              <a:prstGeom prst="rect">
                <a:avLst/>
              </a:prstGeom>
            </p:spPr>
          </p:pic>
        </p:grpSp>
        <p:pic>
          <p:nvPicPr>
            <p:cNvPr id="79" name="Picture 28">
              <a:extLst>
                <a:ext uri="{FF2B5EF4-FFF2-40B4-BE49-F238E27FC236}">
                  <a16:creationId xmlns:a16="http://schemas.microsoft.com/office/drawing/2014/main" id="{9114F5FE-3390-7CFD-E74D-3A7EBCE1D39D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>
            <a:xfrm>
              <a:off x="8701667" y="5413027"/>
              <a:ext cx="788108" cy="684757"/>
            </a:xfrm>
            <a:prstGeom prst="rect">
              <a:avLst/>
            </a:prstGeom>
          </p:spPr>
        </p:pic>
        <p:pic>
          <p:nvPicPr>
            <p:cNvPr id="80" name="Picture 28">
              <a:extLst>
                <a:ext uri="{FF2B5EF4-FFF2-40B4-BE49-F238E27FC236}">
                  <a16:creationId xmlns:a16="http://schemas.microsoft.com/office/drawing/2014/main" id="{7D209461-B33C-EBB5-B1AA-24F7BC2141E5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>
            <a:xfrm>
              <a:off x="9578007" y="5413027"/>
              <a:ext cx="788108" cy="684757"/>
            </a:xfrm>
            <a:prstGeom prst="rect">
              <a:avLst/>
            </a:prstGeom>
          </p:spPr>
        </p:pic>
        <p:pic>
          <p:nvPicPr>
            <p:cNvPr id="81" name="Picture 28">
              <a:extLst>
                <a:ext uri="{FF2B5EF4-FFF2-40B4-BE49-F238E27FC236}">
                  <a16:creationId xmlns:a16="http://schemas.microsoft.com/office/drawing/2014/main" id="{A116D83E-D576-E068-F1A4-6C6B7638D3D2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>
            <a:xfrm>
              <a:off x="10452041" y="5413027"/>
              <a:ext cx="788108" cy="684757"/>
            </a:xfrm>
            <a:prstGeom prst="rect">
              <a:avLst/>
            </a:prstGeom>
          </p:spPr>
        </p:pic>
        <p:pic>
          <p:nvPicPr>
            <p:cNvPr id="82" name="Picture 28">
              <a:extLst>
                <a:ext uri="{FF2B5EF4-FFF2-40B4-BE49-F238E27FC236}">
                  <a16:creationId xmlns:a16="http://schemas.microsoft.com/office/drawing/2014/main" id="{CB467FAB-A0C1-9414-0EF9-D5B589E16911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>
            <a:xfrm>
              <a:off x="11326255" y="5413027"/>
              <a:ext cx="788108" cy="684757"/>
            </a:xfrm>
            <a:prstGeom prst="rect">
              <a:avLst/>
            </a:prstGeom>
          </p:spPr>
        </p:pic>
      </p:grpSp>
      <p:pic>
        <p:nvPicPr>
          <p:cNvPr id="43" name="Picture 9">
            <a:extLst>
              <a:ext uri="{FF2B5EF4-FFF2-40B4-BE49-F238E27FC236}">
                <a16:creationId xmlns:a16="http://schemas.microsoft.com/office/drawing/2014/main" id="{E8CC3E8C-B601-A94F-0C00-38F319653041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9600953" y="-8907"/>
            <a:ext cx="8697198" cy="10277338"/>
          </a:xfrm>
          <a:prstGeom prst="rect">
            <a:avLst/>
          </a:prstGeom>
        </p:spPr>
      </p:pic>
      <p:pic>
        <p:nvPicPr>
          <p:cNvPr id="12" name="Picture 11">
            <a:hlinkClick r:id="rId14" action="ppaction://hlinksldjump"/>
            <a:extLst>
              <a:ext uri="{FF2B5EF4-FFF2-40B4-BE49-F238E27FC236}">
                <a16:creationId xmlns:a16="http://schemas.microsoft.com/office/drawing/2014/main" id="{E6867C48-0FA7-A6BA-E158-19B5D5F64E76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-4305344" y="6619658"/>
            <a:ext cx="4188316" cy="36487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2901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8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8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7" dur="4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33333E-6 L 0.51562 0.00232 " pathEditMode="relative" rAng="0" ptsTypes="AA">
                                      <p:cBhvr>
                                        <p:cTn id="19" dur="4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781" y="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3048000" y="669963"/>
            <a:ext cx="12453714" cy="77724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5092261" y="6502092"/>
            <a:ext cx="3667983" cy="4432608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-3777034">
            <a:off x="14244933" y="-218959"/>
            <a:ext cx="2213578" cy="251542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" y="4991100"/>
            <a:ext cx="5874530" cy="9020391"/>
          </a:xfrm>
          <a:prstGeom prst="rect">
            <a:avLst/>
          </a:prstGeom>
        </p:spPr>
      </p:pic>
      <p:sp>
        <p:nvSpPr>
          <p:cNvPr id="9" name="Google Shape;99;p1"/>
          <p:cNvSpPr txBox="1"/>
          <p:nvPr/>
        </p:nvSpPr>
        <p:spPr>
          <a:xfrm>
            <a:off x="3852090" y="1859358"/>
            <a:ext cx="10762267" cy="39702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CHÀO MỪNG CÁC EM </a:t>
            </a:r>
            <a:endParaRPr sz="5400" dirty="0">
              <a:solidFill>
                <a:schemeClr val="bg1"/>
              </a:solidFill>
            </a:endParaRP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ĐẾN VỚI BÀI HỌC HÔM NAY!</a:t>
            </a: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sz="6000" b="1" dirty="0">
              <a:solidFill>
                <a:schemeClr val="bg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59190565"/>
      </p:ext>
    </p:extLst>
  </p:cSld>
  <p:clrMapOvr>
    <a:masterClrMapping/>
  </p:clrMapOvr>
  <p:transition spd="med">
    <p:circl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>
            <a:extLst>
              <a:ext uri="{FF2B5EF4-FFF2-40B4-BE49-F238E27FC236}">
                <a16:creationId xmlns:a16="http://schemas.microsoft.com/office/drawing/2014/main" id="{21809F9A-66D7-F3CC-ECBF-4230DE762D6E}"/>
              </a:ext>
            </a:extLst>
          </p:cNvPr>
          <p:cNvGrpSpPr/>
          <p:nvPr/>
        </p:nvGrpSpPr>
        <p:grpSpPr>
          <a:xfrm>
            <a:off x="18613412" y="936895"/>
            <a:ext cx="9098500" cy="3905886"/>
            <a:chOff x="12408941" y="624596"/>
            <a:chExt cx="6065666" cy="2603924"/>
          </a:xfrm>
        </p:grpSpPr>
        <p:pic>
          <p:nvPicPr>
            <p:cNvPr id="30" name="Picture 15">
              <a:extLst>
                <a:ext uri="{FF2B5EF4-FFF2-40B4-BE49-F238E27FC236}">
                  <a16:creationId xmlns:a16="http://schemas.microsoft.com/office/drawing/2014/main" id="{F0F72C77-B325-04BD-AD95-17EAE6B6377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>
            <a:xfrm>
              <a:off x="12408941" y="2319799"/>
              <a:ext cx="1478597" cy="908721"/>
            </a:xfrm>
            <a:prstGeom prst="rect">
              <a:avLst/>
            </a:prstGeom>
          </p:spPr>
        </p:pic>
        <p:pic>
          <p:nvPicPr>
            <p:cNvPr id="31" name="Picture 23">
              <a:extLst>
                <a:ext uri="{FF2B5EF4-FFF2-40B4-BE49-F238E27FC236}">
                  <a16:creationId xmlns:a16="http://schemas.microsoft.com/office/drawing/2014/main" id="{884B2183-EA22-FFEC-47E6-640A68D7251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12746373" y="624596"/>
              <a:ext cx="1832014" cy="1354927"/>
            </a:xfrm>
            <a:prstGeom prst="rect">
              <a:avLst/>
            </a:prstGeom>
          </p:spPr>
        </p:pic>
        <p:pic>
          <p:nvPicPr>
            <p:cNvPr id="32" name="Picture 15">
              <a:extLst>
                <a:ext uri="{FF2B5EF4-FFF2-40B4-BE49-F238E27FC236}">
                  <a16:creationId xmlns:a16="http://schemas.microsoft.com/office/drawing/2014/main" id="{9F7DB595-F951-5D0F-33A9-FA7F26FAAFF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>
            <a:xfrm>
              <a:off x="15134284" y="1919702"/>
              <a:ext cx="1130523" cy="694801"/>
            </a:xfrm>
            <a:prstGeom prst="rect">
              <a:avLst/>
            </a:prstGeom>
          </p:spPr>
        </p:pic>
        <p:pic>
          <p:nvPicPr>
            <p:cNvPr id="33" name="Picture 15">
              <a:extLst>
                <a:ext uri="{FF2B5EF4-FFF2-40B4-BE49-F238E27FC236}">
                  <a16:creationId xmlns:a16="http://schemas.microsoft.com/office/drawing/2014/main" id="{5981C00C-AB23-8969-294F-E2BD4697BD6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>
            <a:xfrm>
              <a:off x="17344084" y="1284722"/>
              <a:ext cx="1130523" cy="694801"/>
            </a:xfrm>
            <a:prstGeom prst="rect">
              <a:avLst/>
            </a:prstGeom>
          </p:spPr>
        </p:pic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A8B99DEA-EC49-6E66-A24C-90D71612A669}"/>
              </a:ext>
            </a:extLst>
          </p:cNvPr>
          <p:cNvGrpSpPr/>
          <p:nvPr/>
        </p:nvGrpSpPr>
        <p:grpSpPr>
          <a:xfrm>
            <a:off x="-7638500" y="264368"/>
            <a:ext cx="7521472" cy="3896872"/>
            <a:chOff x="-5092332" y="176244"/>
            <a:chExt cx="5014314" cy="2597915"/>
          </a:xfrm>
        </p:grpSpPr>
        <p:pic>
          <p:nvPicPr>
            <p:cNvPr id="35" name="Picture 15">
              <a:extLst>
                <a:ext uri="{FF2B5EF4-FFF2-40B4-BE49-F238E27FC236}">
                  <a16:creationId xmlns:a16="http://schemas.microsoft.com/office/drawing/2014/main" id="{BA9CFB46-78E9-B136-24B8-D119939E8A8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>
            <a:xfrm>
              <a:off x="-3186310" y="1302059"/>
              <a:ext cx="1478597" cy="908721"/>
            </a:xfrm>
            <a:prstGeom prst="rect">
              <a:avLst/>
            </a:prstGeom>
          </p:spPr>
        </p:pic>
        <p:pic>
          <p:nvPicPr>
            <p:cNvPr id="36" name="Picture 15">
              <a:extLst>
                <a:ext uri="{FF2B5EF4-FFF2-40B4-BE49-F238E27FC236}">
                  <a16:creationId xmlns:a16="http://schemas.microsoft.com/office/drawing/2014/main" id="{D1DB4DB8-0487-ECDF-68D9-A9E204CD8B9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>
            <a:xfrm>
              <a:off x="-1208541" y="176244"/>
              <a:ext cx="1130523" cy="694801"/>
            </a:xfrm>
            <a:prstGeom prst="rect">
              <a:avLst/>
            </a:prstGeom>
          </p:spPr>
        </p:pic>
        <p:pic>
          <p:nvPicPr>
            <p:cNvPr id="37" name="Picture 15">
              <a:extLst>
                <a:ext uri="{FF2B5EF4-FFF2-40B4-BE49-F238E27FC236}">
                  <a16:creationId xmlns:a16="http://schemas.microsoft.com/office/drawing/2014/main" id="{39217B28-CD25-4376-3FDE-3C56CCF2969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>
            <a:xfrm>
              <a:off x="-1549475" y="2079358"/>
              <a:ext cx="1130523" cy="694801"/>
            </a:xfrm>
            <a:prstGeom prst="rect">
              <a:avLst/>
            </a:prstGeom>
          </p:spPr>
        </p:pic>
        <p:pic>
          <p:nvPicPr>
            <p:cNvPr id="38" name="Picture 15">
              <a:extLst>
                <a:ext uri="{FF2B5EF4-FFF2-40B4-BE49-F238E27FC236}">
                  <a16:creationId xmlns:a16="http://schemas.microsoft.com/office/drawing/2014/main" id="{C5EB5A8A-5E99-CA2E-268E-A5E2C2B1A6D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>
            <a:xfrm>
              <a:off x="-5092332" y="871045"/>
              <a:ext cx="1130523" cy="694801"/>
            </a:xfrm>
            <a:prstGeom prst="rect">
              <a:avLst/>
            </a:prstGeom>
          </p:spPr>
        </p:pic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A8F0ABDA-19D7-E199-C2CF-DD08C35D7229}"/>
              </a:ext>
            </a:extLst>
          </p:cNvPr>
          <p:cNvSpPr/>
          <p:nvPr/>
        </p:nvSpPr>
        <p:spPr>
          <a:xfrm>
            <a:off x="0" y="8368147"/>
            <a:ext cx="18283428" cy="1912918"/>
          </a:xfrm>
          <a:custGeom>
            <a:avLst/>
            <a:gdLst>
              <a:gd name="connsiteX0" fmla="*/ 0 w 12188952"/>
              <a:gd name="connsiteY0" fmla="*/ 0 h 1080654"/>
              <a:gd name="connsiteX1" fmla="*/ 12188952 w 12188952"/>
              <a:gd name="connsiteY1" fmla="*/ 0 h 1080654"/>
              <a:gd name="connsiteX2" fmla="*/ 12188952 w 12188952"/>
              <a:gd name="connsiteY2" fmla="*/ 1080654 h 1080654"/>
              <a:gd name="connsiteX3" fmla="*/ 0 w 12188952"/>
              <a:gd name="connsiteY3" fmla="*/ 1080654 h 1080654"/>
              <a:gd name="connsiteX4" fmla="*/ 0 w 12188952"/>
              <a:gd name="connsiteY4" fmla="*/ 0 h 1080654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12188952 w 12188952"/>
              <a:gd name="connsiteY2" fmla="*/ 490189 h 1570843"/>
              <a:gd name="connsiteX3" fmla="*/ 12188952 w 12188952"/>
              <a:gd name="connsiteY3" fmla="*/ 1570843 h 1570843"/>
              <a:gd name="connsiteX4" fmla="*/ 0 w 12188952"/>
              <a:gd name="connsiteY4" fmla="*/ 1570843 h 1570843"/>
              <a:gd name="connsiteX5" fmla="*/ 0 w 12188952"/>
              <a:gd name="connsiteY5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12188952 w 12188952"/>
              <a:gd name="connsiteY3" fmla="*/ 490189 h 1570843"/>
              <a:gd name="connsiteX4" fmla="*/ 12188952 w 12188952"/>
              <a:gd name="connsiteY4" fmla="*/ 1570843 h 1570843"/>
              <a:gd name="connsiteX5" fmla="*/ 0 w 12188952"/>
              <a:gd name="connsiteY5" fmla="*/ 1570843 h 1570843"/>
              <a:gd name="connsiteX6" fmla="*/ 0 w 12188952"/>
              <a:gd name="connsiteY6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12188952 w 12188952"/>
              <a:gd name="connsiteY4" fmla="*/ 490189 h 1570843"/>
              <a:gd name="connsiteX5" fmla="*/ 12188952 w 12188952"/>
              <a:gd name="connsiteY5" fmla="*/ 1570843 h 1570843"/>
              <a:gd name="connsiteX6" fmla="*/ 0 w 12188952"/>
              <a:gd name="connsiteY6" fmla="*/ 1570843 h 1570843"/>
              <a:gd name="connsiteX7" fmla="*/ 0 w 12188952"/>
              <a:gd name="connsiteY7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12188952 w 12188952"/>
              <a:gd name="connsiteY5" fmla="*/ 490189 h 1570843"/>
              <a:gd name="connsiteX6" fmla="*/ 12188952 w 12188952"/>
              <a:gd name="connsiteY6" fmla="*/ 1570843 h 1570843"/>
              <a:gd name="connsiteX7" fmla="*/ 0 w 12188952"/>
              <a:gd name="connsiteY7" fmla="*/ 1570843 h 1570843"/>
              <a:gd name="connsiteX8" fmla="*/ 0 w 12188952"/>
              <a:gd name="connsiteY8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12188952 w 12188952"/>
              <a:gd name="connsiteY6" fmla="*/ 490189 h 1570843"/>
              <a:gd name="connsiteX7" fmla="*/ 12188952 w 12188952"/>
              <a:gd name="connsiteY7" fmla="*/ 1570843 h 1570843"/>
              <a:gd name="connsiteX8" fmla="*/ 0 w 12188952"/>
              <a:gd name="connsiteY8" fmla="*/ 1570843 h 1570843"/>
              <a:gd name="connsiteX9" fmla="*/ 0 w 12188952"/>
              <a:gd name="connsiteY9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2188952 w 12188952"/>
              <a:gd name="connsiteY7" fmla="*/ 490189 h 1570843"/>
              <a:gd name="connsiteX8" fmla="*/ 12188952 w 12188952"/>
              <a:gd name="connsiteY8" fmla="*/ 1570843 h 1570843"/>
              <a:gd name="connsiteX9" fmla="*/ 0 w 12188952"/>
              <a:gd name="connsiteY9" fmla="*/ 1570843 h 1570843"/>
              <a:gd name="connsiteX10" fmla="*/ 0 w 12188952"/>
              <a:gd name="connsiteY10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2188952 w 12188952"/>
              <a:gd name="connsiteY8" fmla="*/ 490189 h 1570843"/>
              <a:gd name="connsiteX9" fmla="*/ 12188952 w 12188952"/>
              <a:gd name="connsiteY9" fmla="*/ 1570843 h 1570843"/>
              <a:gd name="connsiteX10" fmla="*/ 0 w 12188952"/>
              <a:gd name="connsiteY10" fmla="*/ 1570843 h 1570843"/>
              <a:gd name="connsiteX11" fmla="*/ 0 w 12188952"/>
              <a:gd name="connsiteY11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1406909 w 12188952"/>
              <a:gd name="connsiteY8" fmla="*/ 323274 h 1570843"/>
              <a:gd name="connsiteX9" fmla="*/ 12188952 w 12188952"/>
              <a:gd name="connsiteY9" fmla="*/ 490189 h 1570843"/>
              <a:gd name="connsiteX10" fmla="*/ 12188952 w 12188952"/>
              <a:gd name="connsiteY10" fmla="*/ 1570843 h 1570843"/>
              <a:gd name="connsiteX11" fmla="*/ 0 w 12188952"/>
              <a:gd name="connsiteY11" fmla="*/ 1570843 h 1570843"/>
              <a:gd name="connsiteX12" fmla="*/ 0 w 12188952"/>
              <a:gd name="connsiteY12" fmla="*/ 490189 h 1570843"/>
              <a:gd name="connsiteX0" fmla="*/ 0 w 12188952"/>
              <a:gd name="connsiteY0" fmla="*/ 305461 h 1386115"/>
              <a:gd name="connsiteX1" fmla="*/ 1330036 w 12188952"/>
              <a:gd name="connsiteY1" fmla="*/ 18472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93963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10836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194625 h 1275279"/>
              <a:gd name="connsiteX1" fmla="*/ 1366981 w 12188952"/>
              <a:gd name="connsiteY1" fmla="*/ 0 h 1275279"/>
              <a:gd name="connsiteX2" fmla="*/ 2909455 w 12188952"/>
              <a:gd name="connsiteY2" fmla="*/ 147782 h 1275279"/>
              <a:gd name="connsiteX3" fmla="*/ 4359564 w 12188952"/>
              <a:gd name="connsiteY3" fmla="*/ 27709 h 1275279"/>
              <a:gd name="connsiteX4" fmla="*/ 5929745 w 12188952"/>
              <a:gd name="connsiteY4" fmla="*/ 221673 h 1275279"/>
              <a:gd name="connsiteX5" fmla="*/ 7767782 w 12188952"/>
              <a:gd name="connsiteY5" fmla="*/ 332510 h 1275279"/>
              <a:gd name="connsiteX6" fmla="*/ 8829964 w 12188952"/>
              <a:gd name="connsiteY6" fmla="*/ 64655 h 1275279"/>
              <a:gd name="connsiteX7" fmla="*/ 10418618 w 12188952"/>
              <a:gd name="connsiteY7" fmla="*/ 249382 h 1275279"/>
              <a:gd name="connsiteX8" fmla="*/ 11406909 w 12188952"/>
              <a:gd name="connsiteY8" fmla="*/ 27710 h 1275279"/>
              <a:gd name="connsiteX9" fmla="*/ 12188952 w 12188952"/>
              <a:gd name="connsiteY9" fmla="*/ 194625 h 1275279"/>
              <a:gd name="connsiteX10" fmla="*/ 12188952 w 12188952"/>
              <a:gd name="connsiteY10" fmla="*/ 1275279 h 1275279"/>
              <a:gd name="connsiteX11" fmla="*/ 0 w 12188952"/>
              <a:gd name="connsiteY11" fmla="*/ 1275279 h 1275279"/>
              <a:gd name="connsiteX12" fmla="*/ 0 w 12188952"/>
              <a:gd name="connsiteY12" fmla="*/ 194625 h 1275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188952" h="1275279">
                <a:moveTo>
                  <a:pt x="0" y="194625"/>
                </a:moveTo>
                <a:cubicBezTo>
                  <a:pt x="443345" y="191326"/>
                  <a:pt x="923636" y="3299"/>
                  <a:pt x="1366981" y="0"/>
                </a:cubicBezTo>
                <a:lnTo>
                  <a:pt x="2909455" y="147782"/>
                </a:lnTo>
                <a:cubicBezTo>
                  <a:pt x="3168073" y="147782"/>
                  <a:pt x="4100946" y="27709"/>
                  <a:pt x="4359564" y="27709"/>
                </a:cubicBezTo>
                <a:cubicBezTo>
                  <a:pt x="5003031" y="46182"/>
                  <a:pt x="5286278" y="203200"/>
                  <a:pt x="5929745" y="221673"/>
                </a:cubicBezTo>
                <a:cubicBezTo>
                  <a:pt x="6471612" y="212437"/>
                  <a:pt x="7225915" y="341746"/>
                  <a:pt x="7767782" y="332510"/>
                </a:cubicBezTo>
                <a:cubicBezTo>
                  <a:pt x="8121843" y="326352"/>
                  <a:pt x="8475903" y="70813"/>
                  <a:pt x="8829964" y="64655"/>
                </a:cubicBezTo>
                <a:cubicBezTo>
                  <a:pt x="9341043" y="89285"/>
                  <a:pt x="9907539" y="224752"/>
                  <a:pt x="10418618" y="249382"/>
                </a:cubicBezTo>
                <a:cubicBezTo>
                  <a:pt x="10766521" y="233988"/>
                  <a:pt x="11059006" y="43104"/>
                  <a:pt x="11406909" y="27710"/>
                </a:cubicBezTo>
                <a:lnTo>
                  <a:pt x="12188952" y="194625"/>
                </a:lnTo>
                <a:lnTo>
                  <a:pt x="12188952" y="1275279"/>
                </a:lnTo>
                <a:lnTo>
                  <a:pt x="0" y="1275279"/>
                </a:lnTo>
                <a:lnTo>
                  <a:pt x="0" y="194625"/>
                </a:lnTo>
                <a:close/>
              </a:path>
            </a:pathLst>
          </a:custGeom>
          <a:solidFill>
            <a:srgbClr val="9DCD44"/>
          </a:solidFill>
          <a:ln>
            <a:solidFill>
              <a:srgbClr val="9DCD4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endParaRPr lang="en-US" sz="270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56" name="Picture 25">
            <a:extLst>
              <a:ext uri="{FF2B5EF4-FFF2-40B4-BE49-F238E27FC236}">
                <a16:creationId xmlns:a16="http://schemas.microsoft.com/office/drawing/2014/main" id="{468E6E86-2698-21EC-05BF-8C893A7C99C4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0" y="7160977"/>
            <a:ext cx="1666384" cy="1628890"/>
          </a:xfrm>
          <a:prstGeom prst="rect">
            <a:avLst/>
          </a:prstGeom>
        </p:spPr>
      </p:pic>
      <p:pic>
        <p:nvPicPr>
          <p:cNvPr id="57" name="Picture 8">
            <a:extLst>
              <a:ext uri="{FF2B5EF4-FFF2-40B4-BE49-F238E27FC236}">
                <a16:creationId xmlns:a16="http://schemas.microsoft.com/office/drawing/2014/main" id="{023FD4A3-7D42-C765-74AF-144EBD0B6F64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870348" y="5977778"/>
            <a:ext cx="2809520" cy="2852304"/>
          </a:xfrm>
          <a:prstGeom prst="rect">
            <a:avLst/>
          </a:prstGeom>
        </p:spPr>
      </p:pic>
      <p:pic>
        <p:nvPicPr>
          <p:cNvPr id="58" name="Picture 7">
            <a:extLst>
              <a:ext uri="{FF2B5EF4-FFF2-40B4-BE49-F238E27FC236}">
                <a16:creationId xmlns:a16="http://schemas.microsoft.com/office/drawing/2014/main" id="{7868D53D-5B0C-A25B-07D7-0E7186815BBC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3473699" y="7018681"/>
            <a:ext cx="2038190" cy="1877682"/>
          </a:xfrm>
          <a:prstGeom prst="rect">
            <a:avLst/>
          </a:prstGeom>
        </p:spPr>
      </p:pic>
      <p:pic>
        <p:nvPicPr>
          <p:cNvPr id="59" name="Picture 17">
            <a:extLst>
              <a:ext uri="{FF2B5EF4-FFF2-40B4-BE49-F238E27FC236}">
                <a16:creationId xmlns:a16="http://schemas.microsoft.com/office/drawing/2014/main" id="{2A0C6E9A-CE80-90E4-4647-ECC4D0BE3CD9}"/>
              </a:ext>
            </a:extLst>
          </p:cNvPr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>
          <a:xfrm>
            <a:off x="297587" y="6998109"/>
            <a:ext cx="772602" cy="1846858"/>
          </a:xfrm>
          <a:prstGeom prst="rect">
            <a:avLst/>
          </a:prstGeom>
        </p:spPr>
      </p:pic>
      <p:grpSp>
        <p:nvGrpSpPr>
          <p:cNvPr id="60" name="Group 59">
            <a:extLst>
              <a:ext uri="{FF2B5EF4-FFF2-40B4-BE49-F238E27FC236}">
                <a16:creationId xmlns:a16="http://schemas.microsoft.com/office/drawing/2014/main" id="{50871AAE-94C1-BF6C-136C-7AD2DEEF3295}"/>
              </a:ext>
            </a:extLst>
          </p:cNvPr>
          <p:cNvGrpSpPr/>
          <p:nvPr/>
        </p:nvGrpSpPr>
        <p:grpSpPr>
          <a:xfrm>
            <a:off x="44716" y="8119542"/>
            <a:ext cx="18183980" cy="1027136"/>
            <a:chOff x="-8290" y="5413027"/>
            <a:chExt cx="12122653" cy="684757"/>
          </a:xfrm>
        </p:grpSpPr>
        <p:grpSp>
          <p:nvGrpSpPr>
            <p:cNvPr id="67" name="Group 66">
              <a:extLst>
                <a:ext uri="{FF2B5EF4-FFF2-40B4-BE49-F238E27FC236}">
                  <a16:creationId xmlns:a16="http://schemas.microsoft.com/office/drawing/2014/main" id="{6497D3F7-6732-F8B8-579A-D217268FABB5}"/>
                </a:ext>
              </a:extLst>
            </p:cNvPr>
            <p:cNvGrpSpPr/>
            <p:nvPr/>
          </p:nvGrpSpPr>
          <p:grpSpPr>
            <a:xfrm>
              <a:off x="-8290" y="5413027"/>
              <a:ext cx="8619588" cy="684757"/>
              <a:chOff x="54869" y="5202892"/>
              <a:chExt cx="12860004" cy="1258682"/>
            </a:xfrm>
          </p:grpSpPr>
          <p:pic>
            <p:nvPicPr>
              <p:cNvPr id="73" name="Picture 28">
                <a:extLst>
                  <a:ext uri="{FF2B5EF4-FFF2-40B4-BE49-F238E27FC236}">
                    <a16:creationId xmlns:a16="http://schemas.microsoft.com/office/drawing/2014/main" id="{40015C2E-BA31-33C7-C4D2-0C080A77D96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>
              <a:xfrm>
                <a:off x="54869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74" name="Picture 28">
                <a:extLst>
                  <a:ext uri="{FF2B5EF4-FFF2-40B4-BE49-F238E27FC236}">
                    <a16:creationId xmlns:a16="http://schemas.microsoft.com/office/drawing/2014/main" id="{5C136423-896E-306E-2670-9195C7D207F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>
              <a:xfrm>
                <a:off x="1358886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75" name="Picture 28">
                <a:extLst>
                  <a:ext uri="{FF2B5EF4-FFF2-40B4-BE49-F238E27FC236}">
                    <a16:creationId xmlns:a16="http://schemas.microsoft.com/office/drawing/2014/main" id="{0FF70990-447D-C718-34B8-96A7F35879D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>
              <a:xfrm>
                <a:off x="2663170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81" name="Picture 28">
                <a:extLst>
                  <a:ext uri="{FF2B5EF4-FFF2-40B4-BE49-F238E27FC236}">
                    <a16:creationId xmlns:a16="http://schemas.microsoft.com/office/drawing/2014/main" id="{D4CD895B-DBC0-AE79-EF61-52F38B3D14B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>
              <a:xfrm>
                <a:off x="3967187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82" name="Picture 28">
                <a:extLst>
                  <a:ext uri="{FF2B5EF4-FFF2-40B4-BE49-F238E27FC236}">
                    <a16:creationId xmlns:a16="http://schemas.microsoft.com/office/drawing/2014/main" id="{C85EA560-BF4D-59B6-9045-8A3E5A1684D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>
              <a:xfrm>
                <a:off x="5274643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83" name="Picture 28">
                <a:extLst>
                  <a:ext uri="{FF2B5EF4-FFF2-40B4-BE49-F238E27FC236}">
                    <a16:creationId xmlns:a16="http://schemas.microsoft.com/office/drawing/2014/main" id="{CF89B1D3-E8C6-B0F9-351D-867569C82A0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>
              <a:xfrm>
                <a:off x="6578660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84" name="Picture 28">
                <a:extLst>
                  <a:ext uri="{FF2B5EF4-FFF2-40B4-BE49-F238E27FC236}">
                    <a16:creationId xmlns:a16="http://schemas.microsoft.com/office/drawing/2014/main" id="{476EEEFA-FF27-9941-3143-AE101ECF8CD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>
              <a:xfrm>
                <a:off x="7882944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85" name="Picture 28">
                <a:extLst>
                  <a:ext uri="{FF2B5EF4-FFF2-40B4-BE49-F238E27FC236}">
                    <a16:creationId xmlns:a16="http://schemas.microsoft.com/office/drawing/2014/main" id="{1A2F4732-822A-BDB2-FDB0-BB979E27D72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>
              <a:xfrm>
                <a:off x="9186961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86" name="Picture 28">
                <a:extLst>
                  <a:ext uri="{FF2B5EF4-FFF2-40B4-BE49-F238E27FC236}">
                    <a16:creationId xmlns:a16="http://schemas.microsoft.com/office/drawing/2014/main" id="{53959C8A-13A4-F7B6-DDF4-269215EA10E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>
              <a:xfrm>
                <a:off x="10435037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87" name="Picture 28">
                <a:extLst>
                  <a:ext uri="{FF2B5EF4-FFF2-40B4-BE49-F238E27FC236}">
                    <a16:creationId xmlns:a16="http://schemas.microsoft.com/office/drawing/2014/main" id="{4FBCBFF6-0023-FA82-C71C-0E906CD9A4C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>
              <a:xfrm>
                <a:off x="11739054" y="5202892"/>
                <a:ext cx="1175819" cy="1258682"/>
              </a:xfrm>
              <a:prstGeom prst="rect">
                <a:avLst/>
              </a:prstGeom>
            </p:spPr>
          </p:pic>
        </p:grpSp>
        <p:pic>
          <p:nvPicPr>
            <p:cNvPr id="69" name="Picture 28">
              <a:extLst>
                <a:ext uri="{FF2B5EF4-FFF2-40B4-BE49-F238E27FC236}">
                  <a16:creationId xmlns:a16="http://schemas.microsoft.com/office/drawing/2014/main" id="{2BC50069-7DBE-D576-F176-FE3BA9E7D241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>
            <a:xfrm>
              <a:off x="8701667" y="5413027"/>
              <a:ext cx="788108" cy="684757"/>
            </a:xfrm>
            <a:prstGeom prst="rect">
              <a:avLst/>
            </a:prstGeom>
          </p:spPr>
        </p:pic>
        <p:pic>
          <p:nvPicPr>
            <p:cNvPr id="70" name="Picture 28">
              <a:extLst>
                <a:ext uri="{FF2B5EF4-FFF2-40B4-BE49-F238E27FC236}">
                  <a16:creationId xmlns:a16="http://schemas.microsoft.com/office/drawing/2014/main" id="{CA030713-A539-8FF2-1FB3-1B18256A90E7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>
            <a:xfrm>
              <a:off x="9578007" y="5413027"/>
              <a:ext cx="788108" cy="684757"/>
            </a:xfrm>
            <a:prstGeom prst="rect">
              <a:avLst/>
            </a:prstGeom>
          </p:spPr>
        </p:pic>
        <p:pic>
          <p:nvPicPr>
            <p:cNvPr id="71" name="Picture 28">
              <a:extLst>
                <a:ext uri="{FF2B5EF4-FFF2-40B4-BE49-F238E27FC236}">
                  <a16:creationId xmlns:a16="http://schemas.microsoft.com/office/drawing/2014/main" id="{6F96AFFC-A2EE-00B4-B81E-955E24F0DA43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>
            <a:xfrm>
              <a:off x="10452041" y="5413027"/>
              <a:ext cx="788108" cy="684757"/>
            </a:xfrm>
            <a:prstGeom prst="rect">
              <a:avLst/>
            </a:prstGeom>
          </p:spPr>
        </p:pic>
        <p:pic>
          <p:nvPicPr>
            <p:cNvPr id="72" name="Picture 28">
              <a:extLst>
                <a:ext uri="{FF2B5EF4-FFF2-40B4-BE49-F238E27FC236}">
                  <a16:creationId xmlns:a16="http://schemas.microsoft.com/office/drawing/2014/main" id="{2EB4F3E3-E2EC-AF72-A7A5-6AD433879254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>
            <a:xfrm>
              <a:off x="11326255" y="5413027"/>
              <a:ext cx="788108" cy="684757"/>
            </a:xfrm>
            <a:prstGeom prst="rect">
              <a:avLst/>
            </a:prstGeom>
          </p:spPr>
        </p:pic>
      </p:grpSp>
      <p:pic>
        <p:nvPicPr>
          <p:cNvPr id="14" name="Picture 13">
            <a:hlinkClick r:id="rId11" action="ppaction://hlinksldjump"/>
            <a:extLst>
              <a:ext uri="{FF2B5EF4-FFF2-40B4-BE49-F238E27FC236}">
                <a16:creationId xmlns:a16="http://schemas.microsoft.com/office/drawing/2014/main" id="{930451D9-BEE6-6025-F639-19ACFC3F243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5576736" y="7524430"/>
            <a:ext cx="2807452" cy="2798308"/>
          </a:xfrm>
          <a:prstGeom prst="rect">
            <a:avLst/>
          </a:prstGeom>
        </p:spPr>
      </p:pic>
      <p:pic>
        <p:nvPicPr>
          <p:cNvPr id="88" name="Picture 10">
            <a:extLst>
              <a:ext uri="{FF2B5EF4-FFF2-40B4-BE49-F238E27FC236}">
                <a16:creationId xmlns:a16="http://schemas.microsoft.com/office/drawing/2014/main" id="{1FC080CC-B340-7C9B-4125-9A6686BBBBDF}"/>
              </a:ext>
            </a:extLst>
          </p:cNvPr>
          <p:cNvPicPr>
            <a:picLocks noChangeAspect="1"/>
          </p:cNvPicPr>
          <p:nvPr/>
        </p:nvPicPr>
        <p:blipFill>
          <a:blip r:embed="rId13"/>
          <a:srcRect/>
          <a:stretch>
            <a:fillRect/>
          </a:stretch>
        </p:blipFill>
        <p:spPr>
          <a:xfrm>
            <a:off x="4043484" y="264366"/>
            <a:ext cx="8965720" cy="9961912"/>
          </a:xfrm>
          <a:prstGeom prst="rect">
            <a:avLst/>
          </a:prstGeom>
        </p:spPr>
      </p:pic>
      <p:pic>
        <p:nvPicPr>
          <p:cNvPr id="89" name="Picture 11">
            <a:extLst>
              <a:ext uri="{FF2B5EF4-FFF2-40B4-BE49-F238E27FC236}">
                <a16:creationId xmlns:a16="http://schemas.microsoft.com/office/drawing/2014/main" id="{2A34D424-4B32-5F54-75C4-AC7EEAD48F26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4933632" y="871862"/>
            <a:ext cx="2211368" cy="2211368"/>
          </a:xfrm>
          <a:prstGeom prst="rect">
            <a:avLst/>
          </a:prstGeom>
        </p:spPr>
      </p:pic>
      <p:pic>
        <p:nvPicPr>
          <p:cNvPr id="103" name="Picture 102">
            <a:extLst>
              <a:ext uri="{FF2B5EF4-FFF2-40B4-BE49-F238E27FC236}">
                <a16:creationId xmlns:a16="http://schemas.microsoft.com/office/drawing/2014/main" id="{9B42C3E2-D776-1565-5018-85D4757919E0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700246" y="2098225"/>
            <a:ext cx="1828960" cy="2231330"/>
          </a:xfrm>
          <a:prstGeom prst="rect">
            <a:avLst/>
          </a:prstGeom>
        </p:spPr>
      </p:pic>
      <p:pic>
        <p:nvPicPr>
          <p:cNvPr id="104" name="Picture 103">
            <a:extLst>
              <a:ext uri="{FF2B5EF4-FFF2-40B4-BE49-F238E27FC236}">
                <a16:creationId xmlns:a16="http://schemas.microsoft.com/office/drawing/2014/main" id="{E605FADC-2AC1-E4B4-8159-34056FDDF085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705440" y="779530"/>
            <a:ext cx="1828960" cy="2213040"/>
          </a:xfrm>
          <a:prstGeom prst="rect">
            <a:avLst/>
          </a:prstGeom>
        </p:spPr>
      </p:pic>
      <p:pic>
        <p:nvPicPr>
          <p:cNvPr id="105" name="Picture 104">
            <a:extLst>
              <a:ext uri="{FF2B5EF4-FFF2-40B4-BE49-F238E27FC236}">
                <a16:creationId xmlns:a16="http://schemas.microsoft.com/office/drawing/2014/main" id="{83CA0418-557D-8608-FC7C-12A255F61E3D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8977204" y="1572479"/>
            <a:ext cx="1828960" cy="2231330"/>
          </a:xfrm>
          <a:prstGeom prst="rect">
            <a:avLst/>
          </a:prstGeom>
        </p:spPr>
      </p:pic>
      <p:pic>
        <p:nvPicPr>
          <p:cNvPr id="106" name="Picture 105">
            <a:extLst>
              <a:ext uri="{FF2B5EF4-FFF2-40B4-BE49-F238E27FC236}">
                <a16:creationId xmlns:a16="http://schemas.microsoft.com/office/drawing/2014/main" id="{37F05805-A166-4732-435C-E0AC78CBAAD5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0286840" y="3597970"/>
            <a:ext cx="1828960" cy="2231330"/>
          </a:xfrm>
          <a:prstGeom prst="rect">
            <a:avLst/>
          </a:prstGeom>
        </p:spPr>
      </p:pic>
      <p:pic>
        <p:nvPicPr>
          <p:cNvPr id="16" name="Picture 15">
            <a:hlinkClick r:id="rId20" action="ppaction://hlinksldjump"/>
            <a:extLst>
              <a:ext uri="{FF2B5EF4-FFF2-40B4-BE49-F238E27FC236}">
                <a16:creationId xmlns:a16="http://schemas.microsoft.com/office/drawing/2014/main" id="{8961A69D-374E-850A-26A9-7279FD986BBF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704934" y="2104163"/>
            <a:ext cx="1828960" cy="2231330"/>
          </a:xfrm>
          <a:prstGeom prst="rect">
            <a:avLst/>
          </a:prstGeom>
        </p:spPr>
      </p:pic>
      <p:pic>
        <p:nvPicPr>
          <p:cNvPr id="17" name="Picture 16">
            <a:hlinkClick r:id="rId21" action="ppaction://hlinksldjump"/>
            <a:extLst>
              <a:ext uri="{FF2B5EF4-FFF2-40B4-BE49-F238E27FC236}">
                <a16:creationId xmlns:a16="http://schemas.microsoft.com/office/drawing/2014/main" id="{6DC8C934-5803-9BA9-79A2-D9F495109AB2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698440" y="785466"/>
            <a:ext cx="1828960" cy="2213040"/>
          </a:xfrm>
          <a:prstGeom prst="rect">
            <a:avLst/>
          </a:prstGeom>
        </p:spPr>
      </p:pic>
      <p:pic>
        <p:nvPicPr>
          <p:cNvPr id="18" name="Picture 17">
            <a:hlinkClick r:id="rId22" action="ppaction://hlinksldjump"/>
            <a:extLst>
              <a:ext uri="{FF2B5EF4-FFF2-40B4-BE49-F238E27FC236}">
                <a16:creationId xmlns:a16="http://schemas.microsoft.com/office/drawing/2014/main" id="{6871FC22-2672-D7A2-F9E4-4354F76BF5F5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8958410" y="1572479"/>
            <a:ext cx="1828960" cy="2231330"/>
          </a:xfrm>
          <a:prstGeom prst="rect">
            <a:avLst/>
          </a:prstGeom>
        </p:spPr>
      </p:pic>
      <p:pic>
        <p:nvPicPr>
          <p:cNvPr id="19" name="Picture 18">
            <a:hlinkClick r:id="rId23" action="ppaction://hlinksldjump"/>
            <a:extLst>
              <a:ext uri="{FF2B5EF4-FFF2-40B4-BE49-F238E27FC236}">
                <a16:creationId xmlns:a16="http://schemas.microsoft.com/office/drawing/2014/main" id="{F647FFAA-2071-AABD-0FE3-598DBB70E01B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0262054" y="3597970"/>
            <a:ext cx="1828960" cy="22313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6222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4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0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0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0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5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0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6"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A8F0ABDA-19D7-E199-C2CF-DD08C35D7229}"/>
              </a:ext>
            </a:extLst>
          </p:cNvPr>
          <p:cNvSpPr/>
          <p:nvPr/>
        </p:nvSpPr>
        <p:spPr>
          <a:xfrm>
            <a:off x="0" y="8368147"/>
            <a:ext cx="18283428" cy="1912918"/>
          </a:xfrm>
          <a:custGeom>
            <a:avLst/>
            <a:gdLst>
              <a:gd name="connsiteX0" fmla="*/ 0 w 12188952"/>
              <a:gd name="connsiteY0" fmla="*/ 0 h 1080654"/>
              <a:gd name="connsiteX1" fmla="*/ 12188952 w 12188952"/>
              <a:gd name="connsiteY1" fmla="*/ 0 h 1080654"/>
              <a:gd name="connsiteX2" fmla="*/ 12188952 w 12188952"/>
              <a:gd name="connsiteY2" fmla="*/ 1080654 h 1080654"/>
              <a:gd name="connsiteX3" fmla="*/ 0 w 12188952"/>
              <a:gd name="connsiteY3" fmla="*/ 1080654 h 1080654"/>
              <a:gd name="connsiteX4" fmla="*/ 0 w 12188952"/>
              <a:gd name="connsiteY4" fmla="*/ 0 h 1080654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12188952 w 12188952"/>
              <a:gd name="connsiteY2" fmla="*/ 490189 h 1570843"/>
              <a:gd name="connsiteX3" fmla="*/ 12188952 w 12188952"/>
              <a:gd name="connsiteY3" fmla="*/ 1570843 h 1570843"/>
              <a:gd name="connsiteX4" fmla="*/ 0 w 12188952"/>
              <a:gd name="connsiteY4" fmla="*/ 1570843 h 1570843"/>
              <a:gd name="connsiteX5" fmla="*/ 0 w 12188952"/>
              <a:gd name="connsiteY5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12188952 w 12188952"/>
              <a:gd name="connsiteY3" fmla="*/ 490189 h 1570843"/>
              <a:gd name="connsiteX4" fmla="*/ 12188952 w 12188952"/>
              <a:gd name="connsiteY4" fmla="*/ 1570843 h 1570843"/>
              <a:gd name="connsiteX5" fmla="*/ 0 w 12188952"/>
              <a:gd name="connsiteY5" fmla="*/ 1570843 h 1570843"/>
              <a:gd name="connsiteX6" fmla="*/ 0 w 12188952"/>
              <a:gd name="connsiteY6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12188952 w 12188952"/>
              <a:gd name="connsiteY4" fmla="*/ 490189 h 1570843"/>
              <a:gd name="connsiteX5" fmla="*/ 12188952 w 12188952"/>
              <a:gd name="connsiteY5" fmla="*/ 1570843 h 1570843"/>
              <a:gd name="connsiteX6" fmla="*/ 0 w 12188952"/>
              <a:gd name="connsiteY6" fmla="*/ 1570843 h 1570843"/>
              <a:gd name="connsiteX7" fmla="*/ 0 w 12188952"/>
              <a:gd name="connsiteY7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12188952 w 12188952"/>
              <a:gd name="connsiteY5" fmla="*/ 490189 h 1570843"/>
              <a:gd name="connsiteX6" fmla="*/ 12188952 w 12188952"/>
              <a:gd name="connsiteY6" fmla="*/ 1570843 h 1570843"/>
              <a:gd name="connsiteX7" fmla="*/ 0 w 12188952"/>
              <a:gd name="connsiteY7" fmla="*/ 1570843 h 1570843"/>
              <a:gd name="connsiteX8" fmla="*/ 0 w 12188952"/>
              <a:gd name="connsiteY8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12188952 w 12188952"/>
              <a:gd name="connsiteY6" fmla="*/ 490189 h 1570843"/>
              <a:gd name="connsiteX7" fmla="*/ 12188952 w 12188952"/>
              <a:gd name="connsiteY7" fmla="*/ 1570843 h 1570843"/>
              <a:gd name="connsiteX8" fmla="*/ 0 w 12188952"/>
              <a:gd name="connsiteY8" fmla="*/ 1570843 h 1570843"/>
              <a:gd name="connsiteX9" fmla="*/ 0 w 12188952"/>
              <a:gd name="connsiteY9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2188952 w 12188952"/>
              <a:gd name="connsiteY7" fmla="*/ 490189 h 1570843"/>
              <a:gd name="connsiteX8" fmla="*/ 12188952 w 12188952"/>
              <a:gd name="connsiteY8" fmla="*/ 1570843 h 1570843"/>
              <a:gd name="connsiteX9" fmla="*/ 0 w 12188952"/>
              <a:gd name="connsiteY9" fmla="*/ 1570843 h 1570843"/>
              <a:gd name="connsiteX10" fmla="*/ 0 w 12188952"/>
              <a:gd name="connsiteY10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2188952 w 12188952"/>
              <a:gd name="connsiteY8" fmla="*/ 490189 h 1570843"/>
              <a:gd name="connsiteX9" fmla="*/ 12188952 w 12188952"/>
              <a:gd name="connsiteY9" fmla="*/ 1570843 h 1570843"/>
              <a:gd name="connsiteX10" fmla="*/ 0 w 12188952"/>
              <a:gd name="connsiteY10" fmla="*/ 1570843 h 1570843"/>
              <a:gd name="connsiteX11" fmla="*/ 0 w 12188952"/>
              <a:gd name="connsiteY11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1406909 w 12188952"/>
              <a:gd name="connsiteY8" fmla="*/ 323274 h 1570843"/>
              <a:gd name="connsiteX9" fmla="*/ 12188952 w 12188952"/>
              <a:gd name="connsiteY9" fmla="*/ 490189 h 1570843"/>
              <a:gd name="connsiteX10" fmla="*/ 12188952 w 12188952"/>
              <a:gd name="connsiteY10" fmla="*/ 1570843 h 1570843"/>
              <a:gd name="connsiteX11" fmla="*/ 0 w 12188952"/>
              <a:gd name="connsiteY11" fmla="*/ 1570843 h 1570843"/>
              <a:gd name="connsiteX12" fmla="*/ 0 w 12188952"/>
              <a:gd name="connsiteY12" fmla="*/ 490189 h 1570843"/>
              <a:gd name="connsiteX0" fmla="*/ 0 w 12188952"/>
              <a:gd name="connsiteY0" fmla="*/ 305461 h 1386115"/>
              <a:gd name="connsiteX1" fmla="*/ 1330036 w 12188952"/>
              <a:gd name="connsiteY1" fmla="*/ 18472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93963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10836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194625 h 1275279"/>
              <a:gd name="connsiteX1" fmla="*/ 1366981 w 12188952"/>
              <a:gd name="connsiteY1" fmla="*/ 0 h 1275279"/>
              <a:gd name="connsiteX2" fmla="*/ 2909455 w 12188952"/>
              <a:gd name="connsiteY2" fmla="*/ 147782 h 1275279"/>
              <a:gd name="connsiteX3" fmla="*/ 4359564 w 12188952"/>
              <a:gd name="connsiteY3" fmla="*/ 27709 h 1275279"/>
              <a:gd name="connsiteX4" fmla="*/ 5929745 w 12188952"/>
              <a:gd name="connsiteY4" fmla="*/ 221673 h 1275279"/>
              <a:gd name="connsiteX5" fmla="*/ 7767782 w 12188952"/>
              <a:gd name="connsiteY5" fmla="*/ 332510 h 1275279"/>
              <a:gd name="connsiteX6" fmla="*/ 8829964 w 12188952"/>
              <a:gd name="connsiteY6" fmla="*/ 64655 h 1275279"/>
              <a:gd name="connsiteX7" fmla="*/ 10418618 w 12188952"/>
              <a:gd name="connsiteY7" fmla="*/ 249382 h 1275279"/>
              <a:gd name="connsiteX8" fmla="*/ 11406909 w 12188952"/>
              <a:gd name="connsiteY8" fmla="*/ 27710 h 1275279"/>
              <a:gd name="connsiteX9" fmla="*/ 12188952 w 12188952"/>
              <a:gd name="connsiteY9" fmla="*/ 194625 h 1275279"/>
              <a:gd name="connsiteX10" fmla="*/ 12188952 w 12188952"/>
              <a:gd name="connsiteY10" fmla="*/ 1275279 h 1275279"/>
              <a:gd name="connsiteX11" fmla="*/ 0 w 12188952"/>
              <a:gd name="connsiteY11" fmla="*/ 1275279 h 1275279"/>
              <a:gd name="connsiteX12" fmla="*/ 0 w 12188952"/>
              <a:gd name="connsiteY12" fmla="*/ 194625 h 1275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188952" h="1275279">
                <a:moveTo>
                  <a:pt x="0" y="194625"/>
                </a:moveTo>
                <a:cubicBezTo>
                  <a:pt x="443345" y="191326"/>
                  <a:pt x="923636" y="3299"/>
                  <a:pt x="1366981" y="0"/>
                </a:cubicBezTo>
                <a:lnTo>
                  <a:pt x="2909455" y="147782"/>
                </a:lnTo>
                <a:cubicBezTo>
                  <a:pt x="3168073" y="147782"/>
                  <a:pt x="4100946" y="27709"/>
                  <a:pt x="4359564" y="27709"/>
                </a:cubicBezTo>
                <a:cubicBezTo>
                  <a:pt x="5003031" y="46182"/>
                  <a:pt x="5286278" y="203200"/>
                  <a:pt x="5929745" y="221673"/>
                </a:cubicBezTo>
                <a:cubicBezTo>
                  <a:pt x="6471612" y="212437"/>
                  <a:pt x="7225915" y="341746"/>
                  <a:pt x="7767782" y="332510"/>
                </a:cubicBezTo>
                <a:cubicBezTo>
                  <a:pt x="8121843" y="326352"/>
                  <a:pt x="8475903" y="70813"/>
                  <a:pt x="8829964" y="64655"/>
                </a:cubicBezTo>
                <a:cubicBezTo>
                  <a:pt x="9341043" y="89285"/>
                  <a:pt x="9907539" y="224752"/>
                  <a:pt x="10418618" y="249382"/>
                </a:cubicBezTo>
                <a:cubicBezTo>
                  <a:pt x="10766521" y="233988"/>
                  <a:pt x="11059006" y="43104"/>
                  <a:pt x="11406909" y="27710"/>
                </a:cubicBezTo>
                <a:lnTo>
                  <a:pt x="12188952" y="194625"/>
                </a:lnTo>
                <a:lnTo>
                  <a:pt x="12188952" y="1275279"/>
                </a:lnTo>
                <a:lnTo>
                  <a:pt x="0" y="1275279"/>
                </a:lnTo>
                <a:lnTo>
                  <a:pt x="0" y="194625"/>
                </a:lnTo>
                <a:close/>
              </a:path>
            </a:pathLst>
          </a:custGeom>
          <a:solidFill>
            <a:srgbClr val="9DCD44"/>
          </a:solidFill>
          <a:ln>
            <a:solidFill>
              <a:srgbClr val="9DCD4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endParaRPr lang="en-US" sz="45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Câu hỏi">
            <a:extLst>
              <a:ext uri="{FF2B5EF4-FFF2-40B4-BE49-F238E27FC236}">
                <a16:creationId xmlns:a16="http://schemas.microsoft.com/office/drawing/2014/main" id="{1AB69979-1D5C-6D4F-6590-E0650E70A5B4}"/>
              </a:ext>
            </a:extLst>
          </p:cNvPr>
          <p:cNvSpPr/>
          <p:nvPr/>
        </p:nvSpPr>
        <p:spPr>
          <a:xfrm>
            <a:off x="0" y="490005"/>
            <a:ext cx="18283428" cy="2992582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r>
              <a:rPr lang="vi-VN" sz="4200" noProof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1</a:t>
            </a:r>
            <a:r>
              <a:rPr lang="en-US" sz="4200" noProof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4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1371600">
              <a:defRPr/>
            </a:pPr>
            <a:endParaRPr lang="en-US" sz="4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1371600">
              <a:defRPr/>
            </a:pPr>
            <a:endParaRPr lang="en-US" sz="4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1371600">
              <a:defRPr/>
            </a:pPr>
            <a:endParaRPr lang="en-US" sz="4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1371600">
              <a:defRPr/>
            </a:pPr>
            <a:endParaRPr lang="vi-VN" sz="4200" noProof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Đáp án đúng">
            <a:extLst>
              <a:ext uri="{FF2B5EF4-FFF2-40B4-BE49-F238E27FC236}">
                <a16:creationId xmlns:a16="http://schemas.microsoft.com/office/drawing/2014/main" id="{2FB644CA-CB55-3594-B5C2-C9F8A867CDF0}"/>
              </a:ext>
            </a:extLst>
          </p:cNvPr>
          <p:cNvSpPr/>
          <p:nvPr/>
        </p:nvSpPr>
        <p:spPr>
          <a:xfrm>
            <a:off x="920140" y="4020963"/>
            <a:ext cx="7584076" cy="1912918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r>
              <a:rPr lang="en-US" sz="4500" noProof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 2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vi-VN" sz="4500" noProof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Đáp án sai 1">
            <a:extLst>
              <a:ext uri="{FF2B5EF4-FFF2-40B4-BE49-F238E27FC236}">
                <a16:creationId xmlns:a16="http://schemas.microsoft.com/office/drawing/2014/main" id="{30828281-61AD-7A62-0775-C0E24C9C1DEB}"/>
              </a:ext>
            </a:extLst>
          </p:cNvPr>
          <p:cNvSpPr/>
          <p:nvPr/>
        </p:nvSpPr>
        <p:spPr>
          <a:xfrm>
            <a:off x="914400" y="6392036"/>
            <a:ext cx="7557652" cy="2112816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r>
              <a:rPr lang="en-US" sz="4500" noProof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3</a:t>
            </a:r>
            <a:endParaRPr lang="vi-VN" sz="4500" noProof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Đáp án sai 2">
            <a:extLst>
              <a:ext uri="{FF2B5EF4-FFF2-40B4-BE49-F238E27FC236}">
                <a16:creationId xmlns:a16="http://schemas.microsoft.com/office/drawing/2014/main" id="{E6A889FC-D3A7-FA7C-0DE3-0EA076B22F62}"/>
              </a:ext>
            </a:extLst>
          </p:cNvPr>
          <p:cNvSpPr/>
          <p:nvPr/>
        </p:nvSpPr>
        <p:spPr>
          <a:xfrm>
            <a:off x="8923338" y="3978130"/>
            <a:ext cx="7437416" cy="2031528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r>
              <a:rPr lang="en-US" sz="4500" noProof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4</a:t>
            </a:r>
            <a:endParaRPr lang="vi-VN" sz="4500" noProof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Đáp án sai 3">
            <a:extLst>
              <a:ext uri="{FF2B5EF4-FFF2-40B4-BE49-F238E27FC236}">
                <a16:creationId xmlns:a16="http://schemas.microsoft.com/office/drawing/2014/main" id="{39170EEF-8452-D761-9524-3629836006CB}"/>
              </a:ext>
            </a:extLst>
          </p:cNvPr>
          <p:cNvSpPr/>
          <p:nvPr/>
        </p:nvSpPr>
        <p:spPr>
          <a:xfrm>
            <a:off x="8990766" y="6464697"/>
            <a:ext cx="7557652" cy="1912918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r>
              <a:rPr lang="en-US" sz="4500" noProof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0</a:t>
            </a:r>
            <a:endParaRPr lang="vi-VN" sz="4500" noProof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Âm thanh đúng">
            <a:hlinkClick r:id="" action="ppaction://media"/>
            <a:extLst>
              <a:ext uri="{FF2B5EF4-FFF2-40B4-BE49-F238E27FC236}">
                <a16:creationId xmlns:a16="http://schemas.microsoft.com/office/drawing/2014/main" id="{C87A0708-BF5E-60E3-09B5-23185294203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663544" y="-955898"/>
            <a:ext cx="731044" cy="731044"/>
          </a:xfrm>
          <a:prstGeom prst="rect">
            <a:avLst/>
          </a:prstGeom>
        </p:spPr>
      </p:pic>
      <p:pic>
        <p:nvPicPr>
          <p:cNvPr id="23" name="Picture 5">
            <a:extLst>
              <a:ext uri="{FF2B5EF4-FFF2-40B4-BE49-F238E27FC236}">
                <a16:creationId xmlns:a16="http://schemas.microsoft.com/office/drawing/2014/main" id="{E6F1E875-E86B-BE85-7126-D83A3A72736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6865938" y="4452639"/>
            <a:ext cx="1279570" cy="1113742"/>
          </a:xfrm>
          <a:prstGeom prst="rect">
            <a:avLst/>
          </a:prstGeom>
        </p:spPr>
      </p:pic>
      <p:pic>
        <p:nvPicPr>
          <p:cNvPr id="24" name="Picture 10">
            <a:extLst>
              <a:ext uri="{FF2B5EF4-FFF2-40B4-BE49-F238E27FC236}">
                <a16:creationId xmlns:a16="http://schemas.microsoft.com/office/drawing/2014/main" id="{21ED3440-86C4-2238-C706-281A268BA35A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15267136" y="4290469"/>
            <a:ext cx="1275184" cy="1136072"/>
          </a:xfrm>
          <a:prstGeom prst="rect">
            <a:avLst/>
          </a:prstGeom>
        </p:spPr>
      </p:pic>
      <p:pic>
        <p:nvPicPr>
          <p:cNvPr id="25" name="Picture 10">
            <a:extLst>
              <a:ext uri="{FF2B5EF4-FFF2-40B4-BE49-F238E27FC236}">
                <a16:creationId xmlns:a16="http://schemas.microsoft.com/office/drawing/2014/main" id="{D63E2BD7-F450-5D60-9549-B4F666CC0F25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15190942" y="6821526"/>
            <a:ext cx="1275184" cy="1136072"/>
          </a:xfrm>
          <a:prstGeom prst="rect">
            <a:avLst/>
          </a:prstGeom>
        </p:spPr>
      </p:pic>
      <p:pic>
        <p:nvPicPr>
          <p:cNvPr id="26" name="Picture 10">
            <a:extLst>
              <a:ext uri="{FF2B5EF4-FFF2-40B4-BE49-F238E27FC236}">
                <a16:creationId xmlns:a16="http://schemas.microsoft.com/office/drawing/2014/main" id="{57B1D1AC-929A-1B48-B037-A531AC6D1EB6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7229032" y="6821526"/>
            <a:ext cx="1275184" cy="1136072"/>
          </a:xfrm>
          <a:prstGeom prst="rect">
            <a:avLst/>
          </a:prstGeom>
        </p:spPr>
      </p:pic>
      <p:pic>
        <p:nvPicPr>
          <p:cNvPr id="27" name="Âm thanh sai">
            <a:hlinkClick r:id="" action="ppaction://media"/>
            <a:extLst>
              <a:ext uri="{FF2B5EF4-FFF2-40B4-BE49-F238E27FC236}">
                <a16:creationId xmlns:a16="http://schemas.microsoft.com/office/drawing/2014/main" id="{60659DA9-CE05-2CF3-365D-2C3F1C750526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653838" y="-955898"/>
            <a:ext cx="731044" cy="731044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245F0C2D-2950-B236-B20A-6AF59852707D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-2286" y="8174185"/>
            <a:ext cx="2780024" cy="2112818"/>
          </a:xfrm>
          <a:prstGeom prst="rect">
            <a:avLst/>
          </a:prstGeom>
        </p:spPr>
      </p:pic>
      <p:pic>
        <p:nvPicPr>
          <p:cNvPr id="29" name="Picture 28">
            <a:hlinkClick r:id="rId13" action="ppaction://hlinksldjump"/>
            <a:extLst>
              <a:ext uri="{FF2B5EF4-FFF2-40B4-BE49-F238E27FC236}">
                <a16:creationId xmlns:a16="http://schemas.microsoft.com/office/drawing/2014/main" id="{CF30D330-EC87-92F6-BCA0-5C1BFBEC2440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5676407" y="8387085"/>
            <a:ext cx="2607022" cy="1833686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09D95727-6CD0-41F0-978D-01CC5E7501B5}"/>
              </a:ext>
            </a:extLst>
          </p:cNvPr>
          <p:cNvGrpSpPr/>
          <p:nvPr/>
        </p:nvGrpSpPr>
        <p:grpSpPr>
          <a:xfrm>
            <a:off x="4645914" y="8316893"/>
            <a:ext cx="8991600" cy="1877288"/>
            <a:chOff x="2322957" y="4158446"/>
            <a:chExt cx="4495800" cy="938644"/>
          </a:xfrm>
        </p:grpSpPr>
        <p:sp>
          <p:nvSpPr>
            <p:cNvPr id="2" name="Oval 1">
              <a:extLst>
                <a:ext uri="{FF2B5EF4-FFF2-40B4-BE49-F238E27FC236}">
                  <a16:creationId xmlns:a16="http://schemas.microsoft.com/office/drawing/2014/main" id="{9E8B3288-2CCD-49A7-A81E-D678D2ED7843}"/>
                </a:ext>
              </a:extLst>
            </p:cNvPr>
            <p:cNvSpPr/>
            <p:nvPr/>
          </p:nvSpPr>
          <p:spPr>
            <a:xfrm>
              <a:off x="2322957" y="4158446"/>
              <a:ext cx="4495800" cy="93864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7B30C802-BB37-49B9-968C-F0BA7BD36B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3577880"/>
                </p:ext>
              </p:extLst>
            </p:nvPr>
          </p:nvGraphicFramePr>
          <p:xfrm>
            <a:off x="3432969" y="4374356"/>
            <a:ext cx="2057400" cy="394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193760" imgH="228600" progId="Equation.DSMT4">
                    <p:embed/>
                  </p:oleObj>
                </mc:Choice>
                <mc:Fallback>
                  <p:oleObj name="Equation" r:id="rId15" imgW="1193760" imgH="228600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id="{7B30C802-BB37-49B9-968C-F0BA7BD36B1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432969" y="4374356"/>
                          <a:ext cx="2057400" cy="3944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0DAA8AC-A868-0A94-8960-6B1AA38ED1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763523"/>
              </p:ext>
            </p:extLst>
          </p:nvPr>
        </p:nvGraphicFramePr>
        <p:xfrm>
          <a:off x="3070942" y="1089363"/>
          <a:ext cx="3855014" cy="1079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52200" imgH="266400" progId="Equation.DSMT4">
                  <p:embed/>
                </p:oleObj>
              </mc:Choice>
              <mc:Fallback>
                <p:oleObj name="Equation" r:id="rId17" imgW="952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70942" y="1089363"/>
                        <a:ext cx="3855014" cy="10794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A6DFEE3-67A3-19AE-A295-EF93F397AA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825136"/>
              </p:ext>
            </p:extLst>
          </p:nvPr>
        </p:nvGraphicFramePr>
        <p:xfrm>
          <a:off x="2165794" y="2333612"/>
          <a:ext cx="4794631" cy="968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32582" imgH="228414" progId="Equation.DSMT4">
                  <p:embed/>
                </p:oleObj>
              </mc:Choice>
              <mc:Fallback>
                <p:oleObj name="Equation" r:id="rId19" imgW="1132582" imgH="22841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165794" y="2333612"/>
                        <a:ext cx="4794631" cy="968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4275396-CBE0-E796-3A4B-1592FA7F7F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050080"/>
              </p:ext>
            </p:extLst>
          </p:nvPr>
        </p:nvGraphicFramePr>
        <p:xfrm>
          <a:off x="8355013" y="2147888"/>
          <a:ext cx="5761037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06360" imgH="253800" progId="Equation.DSMT4">
                  <p:embed/>
                </p:oleObj>
              </mc:Choice>
              <mc:Fallback>
                <p:oleObj name="Equation" r:id="rId21" imgW="1206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355013" y="2147888"/>
                        <a:ext cx="5761037" cy="1212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67867DD-96D2-4E55-8129-ECFDBD8C88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480206"/>
              </p:ext>
            </p:extLst>
          </p:nvPr>
        </p:nvGraphicFramePr>
        <p:xfrm>
          <a:off x="8472053" y="1011441"/>
          <a:ext cx="5624948" cy="1278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132582" imgH="256830" progId="Equation.DSMT4">
                  <p:embed/>
                </p:oleObj>
              </mc:Choice>
              <mc:Fallback>
                <p:oleObj name="Equation" r:id="rId23" imgW="1132582" imgH="25683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472053" y="1011441"/>
                        <a:ext cx="5624948" cy="1278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6045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835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9" dur="25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8" dur="862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3" dur="25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2" dur="862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7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6" dur="862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1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audio>
              <p:cMediaNode vol="80000">
                <p:cTn id="10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  <p:audio>
              <p:cMediaNode vol="80000">
                <p:cTn id="10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7"/>
                </p:tgtEl>
              </p:cMediaNode>
            </p:audio>
          </p:childTnLst>
        </p:cTn>
      </p:par>
    </p:tnLst>
    <p:bldLst>
      <p:bldP spid="17" grpId="0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A8F0ABDA-19D7-E199-C2CF-DD08C35D7229}"/>
              </a:ext>
            </a:extLst>
          </p:cNvPr>
          <p:cNvSpPr/>
          <p:nvPr/>
        </p:nvSpPr>
        <p:spPr>
          <a:xfrm>
            <a:off x="0" y="8368147"/>
            <a:ext cx="18283428" cy="1912918"/>
          </a:xfrm>
          <a:custGeom>
            <a:avLst/>
            <a:gdLst>
              <a:gd name="connsiteX0" fmla="*/ 0 w 12188952"/>
              <a:gd name="connsiteY0" fmla="*/ 0 h 1080654"/>
              <a:gd name="connsiteX1" fmla="*/ 12188952 w 12188952"/>
              <a:gd name="connsiteY1" fmla="*/ 0 h 1080654"/>
              <a:gd name="connsiteX2" fmla="*/ 12188952 w 12188952"/>
              <a:gd name="connsiteY2" fmla="*/ 1080654 h 1080654"/>
              <a:gd name="connsiteX3" fmla="*/ 0 w 12188952"/>
              <a:gd name="connsiteY3" fmla="*/ 1080654 h 1080654"/>
              <a:gd name="connsiteX4" fmla="*/ 0 w 12188952"/>
              <a:gd name="connsiteY4" fmla="*/ 0 h 1080654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12188952 w 12188952"/>
              <a:gd name="connsiteY2" fmla="*/ 490189 h 1570843"/>
              <a:gd name="connsiteX3" fmla="*/ 12188952 w 12188952"/>
              <a:gd name="connsiteY3" fmla="*/ 1570843 h 1570843"/>
              <a:gd name="connsiteX4" fmla="*/ 0 w 12188952"/>
              <a:gd name="connsiteY4" fmla="*/ 1570843 h 1570843"/>
              <a:gd name="connsiteX5" fmla="*/ 0 w 12188952"/>
              <a:gd name="connsiteY5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12188952 w 12188952"/>
              <a:gd name="connsiteY3" fmla="*/ 490189 h 1570843"/>
              <a:gd name="connsiteX4" fmla="*/ 12188952 w 12188952"/>
              <a:gd name="connsiteY4" fmla="*/ 1570843 h 1570843"/>
              <a:gd name="connsiteX5" fmla="*/ 0 w 12188952"/>
              <a:gd name="connsiteY5" fmla="*/ 1570843 h 1570843"/>
              <a:gd name="connsiteX6" fmla="*/ 0 w 12188952"/>
              <a:gd name="connsiteY6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12188952 w 12188952"/>
              <a:gd name="connsiteY4" fmla="*/ 490189 h 1570843"/>
              <a:gd name="connsiteX5" fmla="*/ 12188952 w 12188952"/>
              <a:gd name="connsiteY5" fmla="*/ 1570843 h 1570843"/>
              <a:gd name="connsiteX6" fmla="*/ 0 w 12188952"/>
              <a:gd name="connsiteY6" fmla="*/ 1570843 h 1570843"/>
              <a:gd name="connsiteX7" fmla="*/ 0 w 12188952"/>
              <a:gd name="connsiteY7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12188952 w 12188952"/>
              <a:gd name="connsiteY5" fmla="*/ 490189 h 1570843"/>
              <a:gd name="connsiteX6" fmla="*/ 12188952 w 12188952"/>
              <a:gd name="connsiteY6" fmla="*/ 1570843 h 1570843"/>
              <a:gd name="connsiteX7" fmla="*/ 0 w 12188952"/>
              <a:gd name="connsiteY7" fmla="*/ 1570843 h 1570843"/>
              <a:gd name="connsiteX8" fmla="*/ 0 w 12188952"/>
              <a:gd name="connsiteY8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12188952 w 12188952"/>
              <a:gd name="connsiteY6" fmla="*/ 490189 h 1570843"/>
              <a:gd name="connsiteX7" fmla="*/ 12188952 w 12188952"/>
              <a:gd name="connsiteY7" fmla="*/ 1570843 h 1570843"/>
              <a:gd name="connsiteX8" fmla="*/ 0 w 12188952"/>
              <a:gd name="connsiteY8" fmla="*/ 1570843 h 1570843"/>
              <a:gd name="connsiteX9" fmla="*/ 0 w 12188952"/>
              <a:gd name="connsiteY9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2188952 w 12188952"/>
              <a:gd name="connsiteY7" fmla="*/ 490189 h 1570843"/>
              <a:gd name="connsiteX8" fmla="*/ 12188952 w 12188952"/>
              <a:gd name="connsiteY8" fmla="*/ 1570843 h 1570843"/>
              <a:gd name="connsiteX9" fmla="*/ 0 w 12188952"/>
              <a:gd name="connsiteY9" fmla="*/ 1570843 h 1570843"/>
              <a:gd name="connsiteX10" fmla="*/ 0 w 12188952"/>
              <a:gd name="connsiteY10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2188952 w 12188952"/>
              <a:gd name="connsiteY8" fmla="*/ 490189 h 1570843"/>
              <a:gd name="connsiteX9" fmla="*/ 12188952 w 12188952"/>
              <a:gd name="connsiteY9" fmla="*/ 1570843 h 1570843"/>
              <a:gd name="connsiteX10" fmla="*/ 0 w 12188952"/>
              <a:gd name="connsiteY10" fmla="*/ 1570843 h 1570843"/>
              <a:gd name="connsiteX11" fmla="*/ 0 w 12188952"/>
              <a:gd name="connsiteY11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1406909 w 12188952"/>
              <a:gd name="connsiteY8" fmla="*/ 323274 h 1570843"/>
              <a:gd name="connsiteX9" fmla="*/ 12188952 w 12188952"/>
              <a:gd name="connsiteY9" fmla="*/ 490189 h 1570843"/>
              <a:gd name="connsiteX10" fmla="*/ 12188952 w 12188952"/>
              <a:gd name="connsiteY10" fmla="*/ 1570843 h 1570843"/>
              <a:gd name="connsiteX11" fmla="*/ 0 w 12188952"/>
              <a:gd name="connsiteY11" fmla="*/ 1570843 h 1570843"/>
              <a:gd name="connsiteX12" fmla="*/ 0 w 12188952"/>
              <a:gd name="connsiteY12" fmla="*/ 490189 h 1570843"/>
              <a:gd name="connsiteX0" fmla="*/ 0 w 12188952"/>
              <a:gd name="connsiteY0" fmla="*/ 305461 h 1386115"/>
              <a:gd name="connsiteX1" fmla="*/ 1330036 w 12188952"/>
              <a:gd name="connsiteY1" fmla="*/ 18472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93963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10836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194625 h 1275279"/>
              <a:gd name="connsiteX1" fmla="*/ 1366981 w 12188952"/>
              <a:gd name="connsiteY1" fmla="*/ 0 h 1275279"/>
              <a:gd name="connsiteX2" fmla="*/ 2909455 w 12188952"/>
              <a:gd name="connsiteY2" fmla="*/ 147782 h 1275279"/>
              <a:gd name="connsiteX3" fmla="*/ 4359564 w 12188952"/>
              <a:gd name="connsiteY3" fmla="*/ 27709 h 1275279"/>
              <a:gd name="connsiteX4" fmla="*/ 5929745 w 12188952"/>
              <a:gd name="connsiteY4" fmla="*/ 221673 h 1275279"/>
              <a:gd name="connsiteX5" fmla="*/ 7767782 w 12188952"/>
              <a:gd name="connsiteY5" fmla="*/ 332510 h 1275279"/>
              <a:gd name="connsiteX6" fmla="*/ 8829964 w 12188952"/>
              <a:gd name="connsiteY6" fmla="*/ 64655 h 1275279"/>
              <a:gd name="connsiteX7" fmla="*/ 10418618 w 12188952"/>
              <a:gd name="connsiteY7" fmla="*/ 249382 h 1275279"/>
              <a:gd name="connsiteX8" fmla="*/ 11406909 w 12188952"/>
              <a:gd name="connsiteY8" fmla="*/ 27710 h 1275279"/>
              <a:gd name="connsiteX9" fmla="*/ 12188952 w 12188952"/>
              <a:gd name="connsiteY9" fmla="*/ 194625 h 1275279"/>
              <a:gd name="connsiteX10" fmla="*/ 12188952 w 12188952"/>
              <a:gd name="connsiteY10" fmla="*/ 1275279 h 1275279"/>
              <a:gd name="connsiteX11" fmla="*/ 0 w 12188952"/>
              <a:gd name="connsiteY11" fmla="*/ 1275279 h 1275279"/>
              <a:gd name="connsiteX12" fmla="*/ 0 w 12188952"/>
              <a:gd name="connsiteY12" fmla="*/ 194625 h 1275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188952" h="1275279">
                <a:moveTo>
                  <a:pt x="0" y="194625"/>
                </a:moveTo>
                <a:cubicBezTo>
                  <a:pt x="443345" y="191326"/>
                  <a:pt x="923636" y="3299"/>
                  <a:pt x="1366981" y="0"/>
                </a:cubicBezTo>
                <a:lnTo>
                  <a:pt x="2909455" y="147782"/>
                </a:lnTo>
                <a:cubicBezTo>
                  <a:pt x="3168073" y="147782"/>
                  <a:pt x="4100946" y="27709"/>
                  <a:pt x="4359564" y="27709"/>
                </a:cubicBezTo>
                <a:cubicBezTo>
                  <a:pt x="5003031" y="46182"/>
                  <a:pt x="5286278" y="203200"/>
                  <a:pt x="5929745" y="221673"/>
                </a:cubicBezTo>
                <a:cubicBezTo>
                  <a:pt x="6471612" y="212437"/>
                  <a:pt x="7225915" y="341746"/>
                  <a:pt x="7767782" y="332510"/>
                </a:cubicBezTo>
                <a:cubicBezTo>
                  <a:pt x="8121843" y="326352"/>
                  <a:pt x="8475903" y="70813"/>
                  <a:pt x="8829964" y="64655"/>
                </a:cubicBezTo>
                <a:cubicBezTo>
                  <a:pt x="9341043" y="89285"/>
                  <a:pt x="9907539" y="224752"/>
                  <a:pt x="10418618" y="249382"/>
                </a:cubicBezTo>
                <a:cubicBezTo>
                  <a:pt x="10766521" y="233988"/>
                  <a:pt x="11059006" y="43104"/>
                  <a:pt x="11406909" y="27710"/>
                </a:cubicBezTo>
                <a:lnTo>
                  <a:pt x="12188952" y="194625"/>
                </a:lnTo>
                <a:lnTo>
                  <a:pt x="12188952" y="1275279"/>
                </a:lnTo>
                <a:lnTo>
                  <a:pt x="0" y="1275279"/>
                </a:lnTo>
                <a:lnTo>
                  <a:pt x="0" y="194625"/>
                </a:lnTo>
                <a:close/>
              </a:path>
            </a:pathLst>
          </a:custGeom>
          <a:solidFill>
            <a:srgbClr val="9DCD44"/>
          </a:solidFill>
          <a:ln>
            <a:solidFill>
              <a:srgbClr val="9DCD4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endParaRPr lang="en-US" sz="27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7" name="Câu hỏi">
            <a:extLst>
              <a:ext uri="{FF2B5EF4-FFF2-40B4-BE49-F238E27FC236}">
                <a16:creationId xmlns:a16="http://schemas.microsoft.com/office/drawing/2014/main" id="{99855FFD-344E-0BEC-871D-5C9A9BDE6278}"/>
              </a:ext>
            </a:extLst>
          </p:cNvPr>
          <p:cNvSpPr/>
          <p:nvPr/>
        </p:nvSpPr>
        <p:spPr>
          <a:xfrm>
            <a:off x="0" y="12017"/>
            <a:ext cx="17983200" cy="1912918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lnSpc>
                <a:spcPct val="150000"/>
              </a:lnSpc>
              <a:defRPr/>
            </a:pP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Cho </a:t>
            </a: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:</a:t>
            </a:r>
            <a:endParaRPr lang="vi-VN" sz="4500" noProof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Đáp án đúng">
            <a:extLst>
              <a:ext uri="{FF2B5EF4-FFF2-40B4-BE49-F238E27FC236}">
                <a16:creationId xmlns:a16="http://schemas.microsoft.com/office/drawing/2014/main" id="{EE0078FA-1165-505E-840F-C862A1AD3A98}"/>
              </a:ext>
            </a:extLst>
          </p:cNvPr>
          <p:cNvSpPr/>
          <p:nvPr/>
        </p:nvSpPr>
        <p:spPr>
          <a:xfrm>
            <a:off x="422068" y="4074980"/>
            <a:ext cx="8077579" cy="1995052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71600">
              <a:defRPr/>
            </a:pPr>
            <a:r>
              <a:rPr lang="en-US" sz="48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   </a:t>
            </a:r>
            <a:endParaRPr lang="vi-VN" sz="4800" noProof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Đáp án sai 1">
            <a:extLst>
              <a:ext uri="{FF2B5EF4-FFF2-40B4-BE49-F238E27FC236}">
                <a16:creationId xmlns:a16="http://schemas.microsoft.com/office/drawing/2014/main" id="{B23A4FD1-FAA6-67B1-A04A-CF148F8E78D9}"/>
              </a:ext>
            </a:extLst>
          </p:cNvPr>
          <p:cNvSpPr/>
          <p:nvPr/>
        </p:nvSpPr>
        <p:spPr>
          <a:xfrm>
            <a:off x="400733" y="2068310"/>
            <a:ext cx="8098914" cy="1995052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71600">
              <a:defRPr/>
            </a:pPr>
            <a:r>
              <a:rPr lang="en-US" sz="48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endParaRPr lang="vi-VN" sz="4800" noProof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Đáp án sai 2">
            <a:extLst>
              <a:ext uri="{FF2B5EF4-FFF2-40B4-BE49-F238E27FC236}">
                <a16:creationId xmlns:a16="http://schemas.microsoft.com/office/drawing/2014/main" id="{301BCDA5-188D-48C7-6D18-43282696C5FC}"/>
              </a:ext>
            </a:extLst>
          </p:cNvPr>
          <p:cNvSpPr/>
          <p:nvPr/>
        </p:nvSpPr>
        <p:spPr>
          <a:xfrm>
            <a:off x="10029066" y="2205918"/>
            <a:ext cx="8258934" cy="1995052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71600">
              <a:defRPr/>
            </a:pPr>
            <a:r>
              <a:rPr lang="en-US" sz="48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endParaRPr lang="vi-VN" sz="4800" noProof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Đáp án sai 3">
            <a:extLst>
              <a:ext uri="{FF2B5EF4-FFF2-40B4-BE49-F238E27FC236}">
                <a16:creationId xmlns:a16="http://schemas.microsoft.com/office/drawing/2014/main" id="{6921AC71-8368-98CC-4845-2B24631201D6}"/>
              </a:ext>
            </a:extLst>
          </p:cNvPr>
          <p:cNvSpPr/>
          <p:nvPr/>
        </p:nvSpPr>
        <p:spPr>
          <a:xfrm>
            <a:off x="10140855" y="4219908"/>
            <a:ext cx="8077578" cy="1995052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71600">
              <a:defRPr/>
            </a:pPr>
            <a:r>
              <a:rPr lang="en-US" sz="48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endParaRPr lang="vi-VN" sz="4800" noProof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5">
            <a:extLst>
              <a:ext uri="{FF2B5EF4-FFF2-40B4-BE49-F238E27FC236}">
                <a16:creationId xmlns:a16="http://schemas.microsoft.com/office/drawing/2014/main" id="{4DDDB707-1754-02DE-ED8A-24AC1AB601F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6873830" y="4295591"/>
            <a:ext cx="1279570" cy="1113742"/>
          </a:xfrm>
          <a:prstGeom prst="rect">
            <a:avLst/>
          </a:prstGeom>
        </p:spPr>
      </p:pic>
      <p:pic>
        <p:nvPicPr>
          <p:cNvPr id="23" name="Picture 10">
            <a:extLst>
              <a:ext uri="{FF2B5EF4-FFF2-40B4-BE49-F238E27FC236}">
                <a16:creationId xmlns:a16="http://schemas.microsoft.com/office/drawing/2014/main" id="{AC8E7E92-0417-7D0F-FB99-B5166E878231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6943249" y="2575279"/>
            <a:ext cx="1275184" cy="1136072"/>
          </a:xfrm>
          <a:prstGeom prst="rect">
            <a:avLst/>
          </a:prstGeom>
        </p:spPr>
      </p:pic>
      <p:pic>
        <p:nvPicPr>
          <p:cNvPr id="24" name="Picture 10">
            <a:extLst>
              <a:ext uri="{FF2B5EF4-FFF2-40B4-BE49-F238E27FC236}">
                <a16:creationId xmlns:a16="http://schemas.microsoft.com/office/drawing/2014/main" id="{8E50EEF4-9841-DB62-BC63-80EC3EEFB17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6816594" y="4649398"/>
            <a:ext cx="1275184" cy="1136072"/>
          </a:xfrm>
          <a:prstGeom prst="rect">
            <a:avLst/>
          </a:prstGeom>
        </p:spPr>
      </p:pic>
      <p:pic>
        <p:nvPicPr>
          <p:cNvPr id="25" name="Picture 10">
            <a:extLst>
              <a:ext uri="{FF2B5EF4-FFF2-40B4-BE49-F238E27FC236}">
                <a16:creationId xmlns:a16="http://schemas.microsoft.com/office/drawing/2014/main" id="{FB94ED1D-AE58-5D05-84D2-645969C28BF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6967399" y="2543885"/>
            <a:ext cx="1275184" cy="1136072"/>
          </a:xfrm>
          <a:prstGeom prst="rect">
            <a:avLst/>
          </a:prstGeom>
        </p:spPr>
      </p:pic>
      <p:pic>
        <p:nvPicPr>
          <p:cNvPr id="26" name="Âm thanh đúng">
            <a:hlinkClick r:id="" action="ppaction://media"/>
            <a:extLst>
              <a:ext uri="{FF2B5EF4-FFF2-40B4-BE49-F238E27FC236}">
                <a16:creationId xmlns:a16="http://schemas.microsoft.com/office/drawing/2014/main" id="{E7AFEB1A-1837-3509-64B7-750E8B3C548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9663544" y="-955898"/>
            <a:ext cx="731044" cy="731044"/>
          </a:xfrm>
          <a:prstGeom prst="rect">
            <a:avLst/>
          </a:prstGeom>
        </p:spPr>
      </p:pic>
      <p:pic>
        <p:nvPicPr>
          <p:cNvPr id="27" name="Âm thanh sai">
            <a:hlinkClick r:id="" action="ppaction://media"/>
            <a:extLst>
              <a:ext uri="{FF2B5EF4-FFF2-40B4-BE49-F238E27FC236}">
                <a16:creationId xmlns:a16="http://schemas.microsoft.com/office/drawing/2014/main" id="{FDCC2E82-898D-1995-D44B-B2C77A2834B3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1653838" y="-955898"/>
            <a:ext cx="731044" cy="731044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A1F530B1-9E65-4DDD-D159-E7CAD0EC0E15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-2286" y="8174185"/>
            <a:ext cx="2780024" cy="2112818"/>
          </a:xfrm>
          <a:prstGeom prst="rect">
            <a:avLst/>
          </a:prstGeom>
        </p:spPr>
      </p:pic>
      <p:pic>
        <p:nvPicPr>
          <p:cNvPr id="29" name="Picture 28">
            <a:hlinkClick r:id="rId13" action="ppaction://hlinksldjump"/>
            <a:extLst>
              <a:ext uri="{FF2B5EF4-FFF2-40B4-BE49-F238E27FC236}">
                <a16:creationId xmlns:a16="http://schemas.microsoft.com/office/drawing/2014/main" id="{416C0389-77DE-0A5B-F53E-BB1C3A193C2E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5676407" y="8387085"/>
            <a:ext cx="2607022" cy="1833686"/>
          </a:xfrm>
          <a:prstGeom prst="rect">
            <a:avLst/>
          </a:prstGeom>
        </p:spPr>
      </p:pic>
      <p:sp>
        <p:nvSpPr>
          <p:cNvPr id="16" name="Thought Bubble: Cloud 15">
            <a:extLst>
              <a:ext uri="{FF2B5EF4-FFF2-40B4-BE49-F238E27FC236}">
                <a16:creationId xmlns:a16="http://schemas.microsoft.com/office/drawing/2014/main" id="{DC14327B-29CE-41F6-B29A-E46C109EEB0E}"/>
              </a:ext>
            </a:extLst>
          </p:cNvPr>
          <p:cNvSpPr/>
          <p:nvPr/>
        </p:nvSpPr>
        <p:spPr>
          <a:xfrm>
            <a:off x="3352800" y="5776875"/>
            <a:ext cx="11887200" cy="4392544"/>
          </a:xfrm>
          <a:prstGeom prst="cloudCallout">
            <a:avLst>
              <a:gd name="adj1" fmla="val -52294"/>
              <a:gd name="adj2" fmla="val -44027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C0B6D4E-8615-E683-B7E8-4D2BF14B29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776685"/>
              </p:ext>
            </p:extLst>
          </p:nvPr>
        </p:nvGraphicFramePr>
        <p:xfrm>
          <a:off x="8499648" y="519291"/>
          <a:ext cx="3539952" cy="875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47009" imgH="209349" progId="Equation.DSMT4">
                  <p:embed/>
                </p:oleObj>
              </mc:Choice>
              <mc:Fallback>
                <p:oleObj name="Equation" r:id="rId15" imgW="847009" imgH="2093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499648" y="519291"/>
                        <a:ext cx="3539952" cy="8750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581863D-AFBB-61F9-2D08-F1253268EB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974335"/>
              </p:ext>
            </p:extLst>
          </p:nvPr>
        </p:nvGraphicFramePr>
        <p:xfrm>
          <a:off x="1822962" y="4418155"/>
          <a:ext cx="4693229" cy="131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18209" imgH="285607" progId="Equation.DSMT4">
                  <p:embed/>
                </p:oleObj>
              </mc:Choice>
              <mc:Fallback>
                <p:oleObj name="Equation" r:id="rId17" imgW="1018209" imgH="28560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22962" y="4418155"/>
                        <a:ext cx="4693229" cy="1317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1C4DF5F-577A-F796-F7A7-0E2023A91D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086533"/>
              </p:ext>
            </p:extLst>
          </p:nvPr>
        </p:nvGraphicFramePr>
        <p:xfrm>
          <a:off x="1710220" y="2474946"/>
          <a:ext cx="4918714" cy="1241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32582" imgH="285607" progId="Equation.DSMT4">
                  <p:embed/>
                </p:oleObj>
              </mc:Choice>
              <mc:Fallback>
                <p:oleObj name="Equation" r:id="rId19" imgW="1132582" imgH="28560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10220" y="2474946"/>
                        <a:ext cx="4918714" cy="12417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B741A6C-46CF-00F1-9D09-D240A527F9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145267"/>
              </p:ext>
            </p:extLst>
          </p:nvPr>
        </p:nvGraphicFramePr>
        <p:xfrm>
          <a:off x="10984413" y="2720521"/>
          <a:ext cx="5889269" cy="1332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89382" imgH="314024" progId="Equation.DSMT4">
                  <p:embed/>
                </p:oleObj>
              </mc:Choice>
              <mc:Fallback>
                <p:oleObj name="Equation" r:id="rId21" imgW="1389382" imgH="31402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984413" y="2720521"/>
                        <a:ext cx="5889269" cy="1332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192D030-4254-9B4B-1291-DFEC760D20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07693"/>
              </p:ext>
            </p:extLst>
          </p:nvPr>
        </p:nvGraphicFramePr>
        <p:xfrm>
          <a:off x="11174005" y="4837158"/>
          <a:ext cx="2017925" cy="745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37711" imgH="161868" progId="Equation.DSMT4">
                  <p:embed/>
                </p:oleObj>
              </mc:Choice>
              <mc:Fallback>
                <p:oleObj name="Equation" r:id="rId23" imgW="437711" imgH="16186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1174005" y="4837158"/>
                        <a:ext cx="2017925" cy="745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AA3F05DB-5A7C-7C01-F173-9A27DD86FBA6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4760638" y="6290643"/>
            <a:ext cx="9183962" cy="27310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3197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4" dur="835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" dur="25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8" dur="862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3" dur="25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2" dur="862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7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10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6" dur="862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1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audio>
              <p:cMediaNode vol="80000">
                <p:cTn id="1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6"/>
                </p:tgtEl>
              </p:cMediaNode>
            </p:audio>
            <p:audio>
              <p:cMediaNode vol="80000">
                <p:cTn id="1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7"/>
                </p:tgtEl>
              </p:cMediaNode>
            </p:audio>
          </p:childTnLst>
        </p:cTn>
      </p:par>
    </p:tnLst>
    <p:bldLst>
      <p:bldP spid="17" grpId="0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1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A8F0ABDA-19D7-E199-C2CF-DD08C35D7229}"/>
              </a:ext>
            </a:extLst>
          </p:cNvPr>
          <p:cNvSpPr/>
          <p:nvPr/>
        </p:nvSpPr>
        <p:spPr>
          <a:xfrm>
            <a:off x="0" y="8368147"/>
            <a:ext cx="18283428" cy="1912918"/>
          </a:xfrm>
          <a:custGeom>
            <a:avLst/>
            <a:gdLst>
              <a:gd name="connsiteX0" fmla="*/ 0 w 12188952"/>
              <a:gd name="connsiteY0" fmla="*/ 0 h 1080654"/>
              <a:gd name="connsiteX1" fmla="*/ 12188952 w 12188952"/>
              <a:gd name="connsiteY1" fmla="*/ 0 h 1080654"/>
              <a:gd name="connsiteX2" fmla="*/ 12188952 w 12188952"/>
              <a:gd name="connsiteY2" fmla="*/ 1080654 h 1080654"/>
              <a:gd name="connsiteX3" fmla="*/ 0 w 12188952"/>
              <a:gd name="connsiteY3" fmla="*/ 1080654 h 1080654"/>
              <a:gd name="connsiteX4" fmla="*/ 0 w 12188952"/>
              <a:gd name="connsiteY4" fmla="*/ 0 h 1080654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12188952 w 12188952"/>
              <a:gd name="connsiteY2" fmla="*/ 490189 h 1570843"/>
              <a:gd name="connsiteX3" fmla="*/ 12188952 w 12188952"/>
              <a:gd name="connsiteY3" fmla="*/ 1570843 h 1570843"/>
              <a:gd name="connsiteX4" fmla="*/ 0 w 12188952"/>
              <a:gd name="connsiteY4" fmla="*/ 1570843 h 1570843"/>
              <a:gd name="connsiteX5" fmla="*/ 0 w 12188952"/>
              <a:gd name="connsiteY5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12188952 w 12188952"/>
              <a:gd name="connsiteY3" fmla="*/ 490189 h 1570843"/>
              <a:gd name="connsiteX4" fmla="*/ 12188952 w 12188952"/>
              <a:gd name="connsiteY4" fmla="*/ 1570843 h 1570843"/>
              <a:gd name="connsiteX5" fmla="*/ 0 w 12188952"/>
              <a:gd name="connsiteY5" fmla="*/ 1570843 h 1570843"/>
              <a:gd name="connsiteX6" fmla="*/ 0 w 12188952"/>
              <a:gd name="connsiteY6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12188952 w 12188952"/>
              <a:gd name="connsiteY4" fmla="*/ 490189 h 1570843"/>
              <a:gd name="connsiteX5" fmla="*/ 12188952 w 12188952"/>
              <a:gd name="connsiteY5" fmla="*/ 1570843 h 1570843"/>
              <a:gd name="connsiteX6" fmla="*/ 0 w 12188952"/>
              <a:gd name="connsiteY6" fmla="*/ 1570843 h 1570843"/>
              <a:gd name="connsiteX7" fmla="*/ 0 w 12188952"/>
              <a:gd name="connsiteY7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12188952 w 12188952"/>
              <a:gd name="connsiteY5" fmla="*/ 490189 h 1570843"/>
              <a:gd name="connsiteX6" fmla="*/ 12188952 w 12188952"/>
              <a:gd name="connsiteY6" fmla="*/ 1570843 h 1570843"/>
              <a:gd name="connsiteX7" fmla="*/ 0 w 12188952"/>
              <a:gd name="connsiteY7" fmla="*/ 1570843 h 1570843"/>
              <a:gd name="connsiteX8" fmla="*/ 0 w 12188952"/>
              <a:gd name="connsiteY8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12188952 w 12188952"/>
              <a:gd name="connsiteY6" fmla="*/ 490189 h 1570843"/>
              <a:gd name="connsiteX7" fmla="*/ 12188952 w 12188952"/>
              <a:gd name="connsiteY7" fmla="*/ 1570843 h 1570843"/>
              <a:gd name="connsiteX8" fmla="*/ 0 w 12188952"/>
              <a:gd name="connsiteY8" fmla="*/ 1570843 h 1570843"/>
              <a:gd name="connsiteX9" fmla="*/ 0 w 12188952"/>
              <a:gd name="connsiteY9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2188952 w 12188952"/>
              <a:gd name="connsiteY7" fmla="*/ 490189 h 1570843"/>
              <a:gd name="connsiteX8" fmla="*/ 12188952 w 12188952"/>
              <a:gd name="connsiteY8" fmla="*/ 1570843 h 1570843"/>
              <a:gd name="connsiteX9" fmla="*/ 0 w 12188952"/>
              <a:gd name="connsiteY9" fmla="*/ 1570843 h 1570843"/>
              <a:gd name="connsiteX10" fmla="*/ 0 w 12188952"/>
              <a:gd name="connsiteY10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2188952 w 12188952"/>
              <a:gd name="connsiteY8" fmla="*/ 490189 h 1570843"/>
              <a:gd name="connsiteX9" fmla="*/ 12188952 w 12188952"/>
              <a:gd name="connsiteY9" fmla="*/ 1570843 h 1570843"/>
              <a:gd name="connsiteX10" fmla="*/ 0 w 12188952"/>
              <a:gd name="connsiteY10" fmla="*/ 1570843 h 1570843"/>
              <a:gd name="connsiteX11" fmla="*/ 0 w 12188952"/>
              <a:gd name="connsiteY11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1406909 w 12188952"/>
              <a:gd name="connsiteY8" fmla="*/ 323274 h 1570843"/>
              <a:gd name="connsiteX9" fmla="*/ 12188952 w 12188952"/>
              <a:gd name="connsiteY9" fmla="*/ 490189 h 1570843"/>
              <a:gd name="connsiteX10" fmla="*/ 12188952 w 12188952"/>
              <a:gd name="connsiteY10" fmla="*/ 1570843 h 1570843"/>
              <a:gd name="connsiteX11" fmla="*/ 0 w 12188952"/>
              <a:gd name="connsiteY11" fmla="*/ 1570843 h 1570843"/>
              <a:gd name="connsiteX12" fmla="*/ 0 w 12188952"/>
              <a:gd name="connsiteY12" fmla="*/ 490189 h 1570843"/>
              <a:gd name="connsiteX0" fmla="*/ 0 w 12188952"/>
              <a:gd name="connsiteY0" fmla="*/ 305461 h 1386115"/>
              <a:gd name="connsiteX1" fmla="*/ 1330036 w 12188952"/>
              <a:gd name="connsiteY1" fmla="*/ 18472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93963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10836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194625 h 1275279"/>
              <a:gd name="connsiteX1" fmla="*/ 1366981 w 12188952"/>
              <a:gd name="connsiteY1" fmla="*/ 0 h 1275279"/>
              <a:gd name="connsiteX2" fmla="*/ 2909455 w 12188952"/>
              <a:gd name="connsiteY2" fmla="*/ 147782 h 1275279"/>
              <a:gd name="connsiteX3" fmla="*/ 4359564 w 12188952"/>
              <a:gd name="connsiteY3" fmla="*/ 27709 h 1275279"/>
              <a:gd name="connsiteX4" fmla="*/ 5929745 w 12188952"/>
              <a:gd name="connsiteY4" fmla="*/ 221673 h 1275279"/>
              <a:gd name="connsiteX5" fmla="*/ 7767782 w 12188952"/>
              <a:gd name="connsiteY5" fmla="*/ 332510 h 1275279"/>
              <a:gd name="connsiteX6" fmla="*/ 8829964 w 12188952"/>
              <a:gd name="connsiteY6" fmla="*/ 64655 h 1275279"/>
              <a:gd name="connsiteX7" fmla="*/ 10418618 w 12188952"/>
              <a:gd name="connsiteY7" fmla="*/ 249382 h 1275279"/>
              <a:gd name="connsiteX8" fmla="*/ 11406909 w 12188952"/>
              <a:gd name="connsiteY8" fmla="*/ 27710 h 1275279"/>
              <a:gd name="connsiteX9" fmla="*/ 12188952 w 12188952"/>
              <a:gd name="connsiteY9" fmla="*/ 194625 h 1275279"/>
              <a:gd name="connsiteX10" fmla="*/ 12188952 w 12188952"/>
              <a:gd name="connsiteY10" fmla="*/ 1275279 h 1275279"/>
              <a:gd name="connsiteX11" fmla="*/ 0 w 12188952"/>
              <a:gd name="connsiteY11" fmla="*/ 1275279 h 1275279"/>
              <a:gd name="connsiteX12" fmla="*/ 0 w 12188952"/>
              <a:gd name="connsiteY12" fmla="*/ 194625 h 1275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188952" h="1275279">
                <a:moveTo>
                  <a:pt x="0" y="194625"/>
                </a:moveTo>
                <a:cubicBezTo>
                  <a:pt x="443345" y="191326"/>
                  <a:pt x="923636" y="3299"/>
                  <a:pt x="1366981" y="0"/>
                </a:cubicBezTo>
                <a:lnTo>
                  <a:pt x="2909455" y="147782"/>
                </a:lnTo>
                <a:cubicBezTo>
                  <a:pt x="3168073" y="147782"/>
                  <a:pt x="4100946" y="27709"/>
                  <a:pt x="4359564" y="27709"/>
                </a:cubicBezTo>
                <a:cubicBezTo>
                  <a:pt x="5003031" y="46182"/>
                  <a:pt x="5286278" y="203200"/>
                  <a:pt x="5929745" y="221673"/>
                </a:cubicBezTo>
                <a:cubicBezTo>
                  <a:pt x="6471612" y="212437"/>
                  <a:pt x="7225915" y="341746"/>
                  <a:pt x="7767782" y="332510"/>
                </a:cubicBezTo>
                <a:cubicBezTo>
                  <a:pt x="8121843" y="326352"/>
                  <a:pt x="8475903" y="70813"/>
                  <a:pt x="8829964" y="64655"/>
                </a:cubicBezTo>
                <a:cubicBezTo>
                  <a:pt x="9341043" y="89285"/>
                  <a:pt x="9907539" y="224752"/>
                  <a:pt x="10418618" y="249382"/>
                </a:cubicBezTo>
                <a:cubicBezTo>
                  <a:pt x="10766521" y="233988"/>
                  <a:pt x="11059006" y="43104"/>
                  <a:pt x="11406909" y="27710"/>
                </a:cubicBezTo>
                <a:lnTo>
                  <a:pt x="12188952" y="194625"/>
                </a:lnTo>
                <a:lnTo>
                  <a:pt x="12188952" y="1275279"/>
                </a:lnTo>
                <a:lnTo>
                  <a:pt x="0" y="1275279"/>
                </a:lnTo>
                <a:lnTo>
                  <a:pt x="0" y="194625"/>
                </a:lnTo>
                <a:close/>
              </a:path>
            </a:pathLst>
          </a:custGeom>
          <a:solidFill>
            <a:srgbClr val="9DCD44"/>
          </a:solidFill>
          <a:ln>
            <a:solidFill>
              <a:srgbClr val="9DCD4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endParaRPr lang="en-US" sz="27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" name="Câu hỏi">
            <a:extLst>
              <a:ext uri="{FF2B5EF4-FFF2-40B4-BE49-F238E27FC236}">
                <a16:creationId xmlns:a16="http://schemas.microsoft.com/office/drawing/2014/main" id="{B0D98919-4C4F-2E0C-BD43-22C4372192E8}"/>
              </a:ext>
            </a:extLst>
          </p:cNvPr>
          <p:cNvSpPr/>
          <p:nvPr/>
        </p:nvSpPr>
        <p:spPr>
          <a:xfrm>
            <a:off x="0" y="436420"/>
            <a:ext cx="17983200" cy="1271208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lnSpc>
                <a:spcPct val="150000"/>
              </a:lnSpc>
              <a:defRPr/>
            </a:pPr>
            <a:r>
              <a:rPr lang="vi-VN" sz="600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Câu hỏi </a:t>
            </a:r>
            <a:r>
              <a:rPr lang="en-US" sz="600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3: </a:t>
            </a:r>
            <a:r>
              <a:rPr lang="en-US" sz="6000" dirty="0" err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Tính</a:t>
            </a:r>
            <a:r>
              <a:rPr lang="en-US" sz="6000" dirty="0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6000" err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nhanh</a:t>
            </a:r>
            <a:r>
              <a:rPr lang="en-US" sz="6000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 </a:t>
            </a:r>
            <a:endParaRPr lang="en-US" sz="6000" dirty="0">
              <a:solidFill>
                <a:schemeClr val="tx1"/>
              </a:solidFill>
              <a:latin typeface="+mj-lt"/>
              <a:cs typeface="Arial" panose="020B0604020202020204" pitchFamily="34" charset="0"/>
            </a:endParaRPr>
          </a:p>
        </p:txBody>
      </p:sp>
      <p:sp>
        <p:nvSpPr>
          <p:cNvPr id="8" name="Đáp án đúng">
            <a:extLst>
              <a:ext uri="{FF2B5EF4-FFF2-40B4-BE49-F238E27FC236}">
                <a16:creationId xmlns:a16="http://schemas.microsoft.com/office/drawing/2014/main" id="{85077CBF-0BD6-DB1E-B7D4-82E0C94A0EF5}"/>
              </a:ext>
            </a:extLst>
          </p:cNvPr>
          <p:cNvSpPr/>
          <p:nvPr/>
        </p:nvSpPr>
        <p:spPr>
          <a:xfrm>
            <a:off x="914400" y="3886202"/>
            <a:ext cx="7707769" cy="1995052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71600">
              <a:defRPr/>
            </a:pPr>
            <a:r>
              <a:rPr lang="en-US" sz="48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endParaRPr lang="vi-VN" sz="4800" noProof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Đáp án sai 1">
            <a:extLst>
              <a:ext uri="{FF2B5EF4-FFF2-40B4-BE49-F238E27FC236}">
                <a16:creationId xmlns:a16="http://schemas.microsoft.com/office/drawing/2014/main" id="{E5FA9301-D26F-1FE8-4A6B-7E77BA027D3B}"/>
              </a:ext>
            </a:extLst>
          </p:cNvPr>
          <p:cNvSpPr/>
          <p:nvPr/>
        </p:nvSpPr>
        <p:spPr>
          <a:xfrm>
            <a:off x="1219200" y="6338452"/>
            <a:ext cx="7402969" cy="1995052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71600">
              <a:defRPr/>
            </a:pPr>
            <a:r>
              <a:rPr lang="en-US" sz="48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</a:t>
            </a:r>
            <a:endParaRPr lang="vi-VN" sz="4800" noProof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Đáp án sai 2">
            <a:extLst>
              <a:ext uri="{FF2B5EF4-FFF2-40B4-BE49-F238E27FC236}">
                <a16:creationId xmlns:a16="http://schemas.microsoft.com/office/drawing/2014/main" id="{44F7A463-21B5-41A8-ED53-0F7A11C8AF89}"/>
              </a:ext>
            </a:extLst>
          </p:cNvPr>
          <p:cNvSpPr/>
          <p:nvPr/>
        </p:nvSpPr>
        <p:spPr>
          <a:xfrm>
            <a:off x="10031256" y="3820901"/>
            <a:ext cx="7707768" cy="1995052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71600">
              <a:defRPr/>
            </a:pPr>
            <a:r>
              <a:rPr lang="en-US" sz="48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endParaRPr lang="vi-VN" sz="4800" noProof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Đáp án sai 3">
            <a:extLst>
              <a:ext uri="{FF2B5EF4-FFF2-40B4-BE49-F238E27FC236}">
                <a16:creationId xmlns:a16="http://schemas.microsoft.com/office/drawing/2014/main" id="{C0318EC5-64C0-76EA-FAED-DBA18D8446CD}"/>
              </a:ext>
            </a:extLst>
          </p:cNvPr>
          <p:cNvSpPr/>
          <p:nvPr/>
        </p:nvSpPr>
        <p:spPr>
          <a:xfrm>
            <a:off x="10234544" y="6338452"/>
            <a:ext cx="7504480" cy="1995052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71600">
              <a:defRPr/>
            </a:pPr>
            <a:r>
              <a:rPr lang="en-US" sz="48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endParaRPr lang="vi-VN" sz="4800" noProof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5">
            <a:extLst>
              <a:ext uri="{FF2B5EF4-FFF2-40B4-BE49-F238E27FC236}">
                <a16:creationId xmlns:a16="http://schemas.microsoft.com/office/drawing/2014/main" id="{804C4643-9C61-12F4-9C14-B93022A6FF8E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7222361" y="4326855"/>
            <a:ext cx="1279570" cy="1113742"/>
          </a:xfrm>
          <a:prstGeom prst="rect">
            <a:avLst/>
          </a:prstGeom>
        </p:spPr>
      </p:pic>
      <p:pic>
        <p:nvPicPr>
          <p:cNvPr id="14" name="Picture 10">
            <a:extLst>
              <a:ext uri="{FF2B5EF4-FFF2-40B4-BE49-F238E27FC236}">
                <a16:creationId xmlns:a16="http://schemas.microsoft.com/office/drawing/2014/main" id="{FC6C6DA9-9BE5-91DC-AAD6-E4AE0A324E4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6463840" y="4192025"/>
            <a:ext cx="1275184" cy="1136072"/>
          </a:xfrm>
          <a:prstGeom prst="rect">
            <a:avLst/>
          </a:prstGeom>
        </p:spPr>
      </p:pic>
      <p:pic>
        <p:nvPicPr>
          <p:cNvPr id="15" name="Picture 10">
            <a:extLst>
              <a:ext uri="{FF2B5EF4-FFF2-40B4-BE49-F238E27FC236}">
                <a16:creationId xmlns:a16="http://schemas.microsoft.com/office/drawing/2014/main" id="{6467EF40-F657-E7D5-4D54-C2BF8C271ED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6377547" y="6813136"/>
            <a:ext cx="1275184" cy="1136072"/>
          </a:xfrm>
          <a:prstGeom prst="rect">
            <a:avLst/>
          </a:prstGeom>
        </p:spPr>
      </p:pic>
      <p:pic>
        <p:nvPicPr>
          <p:cNvPr id="16" name="Picture 10">
            <a:extLst>
              <a:ext uri="{FF2B5EF4-FFF2-40B4-BE49-F238E27FC236}">
                <a16:creationId xmlns:a16="http://schemas.microsoft.com/office/drawing/2014/main" id="{70B31BC2-6F8E-12C8-0CE6-28C5D8E58EC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7226746" y="6767940"/>
            <a:ext cx="1275184" cy="1136072"/>
          </a:xfrm>
          <a:prstGeom prst="rect">
            <a:avLst/>
          </a:prstGeom>
        </p:spPr>
      </p:pic>
      <p:pic>
        <p:nvPicPr>
          <p:cNvPr id="17" name="Âm thanh đúng">
            <a:hlinkClick r:id="" action="ppaction://media"/>
            <a:extLst>
              <a:ext uri="{FF2B5EF4-FFF2-40B4-BE49-F238E27FC236}">
                <a16:creationId xmlns:a16="http://schemas.microsoft.com/office/drawing/2014/main" id="{85E7D410-E6FA-E467-6AAF-6D1C54ED75A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9663544" y="-955898"/>
            <a:ext cx="731044" cy="731044"/>
          </a:xfrm>
          <a:prstGeom prst="rect">
            <a:avLst/>
          </a:prstGeom>
        </p:spPr>
      </p:pic>
      <p:pic>
        <p:nvPicPr>
          <p:cNvPr id="18" name="Âm thanh sai">
            <a:hlinkClick r:id="" action="ppaction://media"/>
            <a:extLst>
              <a:ext uri="{FF2B5EF4-FFF2-40B4-BE49-F238E27FC236}">
                <a16:creationId xmlns:a16="http://schemas.microsoft.com/office/drawing/2014/main" id="{727F0B45-AD16-16F7-E349-C12D965CF484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1653838" y="-955898"/>
            <a:ext cx="731044" cy="731044"/>
          </a:xfrm>
          <a:prstGeom prst="rect">
            <a:avLst/>
          </a:prstGeom>
        </p:spPr>
      </p:pic>
      <p:pic>
        <p:nvPicPr>
          <p:cNvPr id="19" name="Picture 27">
            <a:extLst>
              <a:ext uri="{FF2B5EF4-FFF2-40B4-BE49-F238E27FC236}">
                <a16:creationId xmlns:a16="http://schemas.microsoft.com/office/drawing/2014/main" id="{FF99EF23-94AF-486E-C05A-65CC501CCDCC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-2286" y="8174185"/>
            <a:ext cx="2780024" cy="2112818"/>
          </a:xfrm>
          <a:prstGeom prst="rect">
            <a:avLst/>
          </a:prstGeom>
        </p:spPr>
      </p:pic>
      <p:pic>
        <p:nvPicPr>
          <p:cNvPr id="21" name="Picture 20">
            <a:hlinkClick r:id="rId13" action="ppaction://hlinksldjump"/>
            <a:extLst>
              <a:ext uri="{FF2B5EF4-FFF2-40B4-BE49-F238E27FC236}">
                <a16:creationId xmlns:a16="http://schemas.microsoft.com/office/drawing/2014/main" id="{A133C337-8B98-39CD-969A-225B588BF5A5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5676407" y="8387085"/>
            <a:ext cx="2607022" cy="1833686"/>
          </a:xfrm>
          <a:prstGeom prst="rect">
            <a:avLst/>
          </a:prstGeom>
        </p:spPr>
      </p:pic>
      <p:sp>
        <p:nvSpPr>
          <p:cNvPr id="20" name="Thought Bubble: Cloud 19">
            <a:extLst>
              <a:ext uri="{FF2B5EF4-FFF2-40B4-BE49-F238E27FC236}">
                <a16:creationId xmlns:a16="http://schemas.microsoft.com/office/drawing/2014/main" id="{8BD8D39F-F5E6-484B-A960-2AE5E576DBA3}"/>
              </a:ext>
            </a:extLst>
          </p:cNvPr>
          <p:cNvSpPr/>
          <p:nvPr/>
        </p:nvSpPr>
        <p:spPr>
          <a:xfrm>
            <a:off x="-41856" y="27279"/>
            <a:ext cx="18066912" cy="3340406"/>
          </a:xfrm>
          <a:prstGeom prst="cloudCallout">
            <a:avLst>
              <a:gd name="adj1" fmla="val -17377"/>
              <a:gd name="adj2" fmla="val 75185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AA559E3D-88FB-A23C-D671-D82F66141421}"/>
              </a:ext>
            </a:extLst>
          </p:cNvPr>
          <p:cNvSpPr txBox="1"/>
          <p:nvPr/>
        </p:nvSpPr>
        <p:spPr>
          <a:xfrm>
            <a:off x="1749452" y="849678"/>
            <a:ext cx="14926028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45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45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5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õ</a:t>
            </a:r>
            <a:r>
              <a:rPr lang="en-US" sz="45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5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sz="45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ố a, b, c </a:t>
            </a:r>
            <a:r>
              <a:rPr lang="en-US" sz="45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5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5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45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5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45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5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45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5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45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5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45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5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r>
              <a:rPr lang="en-US" sz="45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5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45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45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4500" dirty="0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77D00738-7D13-8BB5-D94E-450B6971B8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765945"/>
              </p:ext>
            </p:extLst>
          </p:nvPr>
        </p:nvGraphicFramePr>
        <p:xfrm>
          <a:off x="6810845" y="1678743"/>
          <a:ext cx="4803241" cy="1016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18236" imgH="199997" progId="Equation.DSMT4">
                  <p:embed/>
                </p:oleObj>
              </mc:Choice>
              <mc:Fallback>
                <p:oleObj name="Equation" r:id="rId15" imgW="818236" imgH="1999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10845" y="1678743"/>
                        <a:ext cx="4803241" cy="1016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9BB7ECBB-E969-540C-4FD6-9143743461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362533"/>
              </p:ext>
            </p:extLst>
          </p:nvPr>
        </p:nvGraphicFramePr>
        <p:xfrm>
          <a:off x="1749452" y="4527154"/>
          <a:ext cx="4771110" cy="82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51284" imgH="199997" progId="Equation.DSMT4">
                  <p:embed/>
                </p:oleObj>
              </mc:Choice>
              <mc:Fallback>
                <p:oleObj name="Equation" r:id="rId17" imgW="1151284" imgH="1999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49452" y="4527154"/>
                        <a:ext cx="4771110" cy="829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67692EDD-664E-1B3E-18B7-088BA07A4E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823003"/>
              </p:ext>
            </p:extLst>
          </p:nvPr>
        </p:nvGraphicFramePr>
        <p:xfrm>
          <a:off x="1956558" y="6826824"/>
          <a:ext cx="5265804" cy="938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22871" imgH="199997" progId="Equation.DSMT4">
                  <p:embed/>
                </p:oleObj>
              </mc:Choice>
              <mc:Fallback>
                <p:oleObj name="Equation" r:id="rId19" imgW="1122871" imgH="1999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56558" y="6826824"/>
                        <a:ext cx="5265804" cy="938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75C7B62C-0B9C-CAF2-F2EB-29A68959D1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46134"/>
              </p:ext>
            </p:extLst>
          </p:nvPr>
        </p:nvGraphicFramePr>
        <p:xfrm>
          <a:off x="10958572" y="4364991"/>
          <a:ext cx="5579976" cy="916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18182" imgH="199997" progId="Equation.DSMT4">
                  <p:embed/>
                </p:oleObj>
              </mc:Choice>
              <mc:Fallback>
                <p:oleObj name="Equation" r:id="rId21" imgW="1218182" imgH="1999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958572" y="4364991"/>
                        <a:ext cx="5579976" cy="916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54D90E18-FC3D-49F4-7662-26A44669F1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190238"/>
              </p:ext>
            </p:extLst>
          </p:nvPr>
        </p:nvGraphicFramePr>
        <p:xfrm>
          <a:off x="11052707" y="6890068"/>
          <a:ext cx="5238547" cy="983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065684" imgH="199997" progId="Equation.DSMT4">
                  <p:embed/>
                </p:oleObj>
              </mc:Choice>
              <mc:Fallback>
                <p:oleObj name="Equation" r:id="rId23" imgW="1065684" imgH="1999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1052707" y="6890068"/>
                        <a:ext cx="5238547" cy="983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2272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835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4" dur="862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8" dur="862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3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4" dur="862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5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7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9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  <p:audio>
              <p:cMediaNode vol="80000">
                <p:cTn id="9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7" grpId="0" animBg="1"/>
      <p:bldP spid="8" grpId="0" animBg="1"/>
      <p:bldP spid="8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Đáp án đúng">
            <a:extLst>
              <a:ext uri="{FF2B5EF4-FFF2-40B4-BE49-F238E27FC236}">
                <a16:creationId xmlns:a16="http://schemas.microsoft.com/office/drawing/2014/main" id="{B78273A2-7E9D-D87F-CCC4-9D3C38DA5CE4}"/>
              </a:ext>
            </a:extLst>
          </p:cNvPr>
          <p:cNvSpPr/>
          <p:nvPr/>
        </p:nvSpPr>
        <p:spPr>
          <a:xfrm>
            <a:off x="1785297" y="5404144"/>
            <a:ext cx="6802582" cy="1995052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r>
              <a:rPr lang="en-US" sz="48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-8</a:t>
            </a:r>
            <a:endParaRPr lang="vi-VN" sz="4800" noProof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8F0ABDA-19D7-E199-C2CF-DD08C35D7229}"/>
              </a:ext>
            </a:extLst>
          </p:cNvPr>
          <p:cNvSpPr/>
          <p:nvPr/>
        </p:nvSpPr>
        <p:spPr>
          <a:xfrm>
            <a:off x="0" y="8368147"/>
            <a:ext cx="18283428" cy="1912918"/>
          </a:xfrm>
          <a:custGeom>
            <a:avLst/>
            <a:gdLst>
              <a:gd name="connsiteX0" fmla="*/ 0 w 12188952"/>
              <a:gd name="connsiteY0" fmla="*/ 0 h 1080654"/>
              <a:gd name="connsiteX1" fmla="*/ 12188952 w 12188952"/>
              <a:gd name="connsiteY1" fmla="*/ 0 h 1080654"/>
              <a:gd name="connsiteX2" fmla="*/ 12188952 w 12188952"/>
              <a:gd name="connsiteY2" fmla="*/ 1080654 h 1080654"/>
              <a:gd name="connsiteX3" fmla="*/ 0 w 12188952"/>
              <a:gd name="connsiteY3" fmla="*/ 1080654 h 1080654"/>
              <a:gd name="connsiteX4" fmla="*/ 0 w 12188952"/>
              <a:gd name="connsiteY4" fmla="*/ 0 h 1080654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12188952 w 12188952"/>
              <a:gd name="connsiteY2" fmla="*/ 490189 h 1570843"/>
              <a:gd name="connsiteX3" fmla="*/ 12188952 w 12188952"/>
              <a:gd name="connsiteY3" fmla="*/ 1570843 h 1570843"/>
              <a:gd name="connsiteX4" fmla="*/ 0 w 12188952"/>
              <a:gd name="connsiteY4" fmla="*/ 1570843 h 1570843"/>
              <a:gd name="connsiteX5" fmla="*/ 0 w 12188952"/>
              <a:gd name="connsiteY5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12188952 w 12188952"/>
              <a:gd name="connsiteY3" fmla="*/ 490189 h 1570843"/>
              <a:gd name="connsiteX4" fmla="*/ 12188952 w 12188952"/>
              <a:gd name="connsiteY4" fmla="*/ 1570843 h 1570843"/>
              <a:gd name="connsiteX5" fmla="*/ 0 w 12188952"/>
              <a:gd name="connsiteY5" fmla="*/ 1570843 h 1570843"/>
              <a:gd name="connsiteX6" fmla="*/ 0 w 12188952"/>
              <a:gd name="connsiteY6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12188952 w 12188952"/>
              <a:gd name="connsiteY4" fmla="*/ 490189 h 1570843"/>
              <a:gd name="connsiteX5" fmla="*/ 12188952 w 12188952"/>
              <a:gd name="connsiteY5" fmla="*/ 1570843 h 1570843"/>
              <a:gd name="connsiteX6" fmla="*/ 0 w 12188952"/>
              <a:gd name="connsiteY6" fmla="*/ 1570843 h 1570843"/>
              <a:gd name="connsiteX7" fmla="*/ 0 w 12188952"/>
              <a:gd name="connsiteY7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12188952 w 12188952"/>
              <a:gd name="connsiteY5" fmla="*/ 490189 h 1570843"/>
              <a:gd name="connsiteX6" fmla="*/ 12188952 w 12188952"/>
              <a:gd name="connsiteY6" fmla="*/ 1570843 h 1570843"/>
              <a:gd name="connsiteX7" fmla="*/ 0 w 12188952"/>
              <a:gd name="connsiteY7" fmla="*/ 1570843 h 1570843"/>
              <a:gd name="connsiteX8" fmla="*/ 0 w 12188952"/>
              <a:gd name="connsiteY8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12188952 w 12188952"/>
              <a:gd name="connsiteY6" fmla="*/ 490189 h 1570843"/>
              <a:gd name="connsiteX7" fmla="*/ 12188952 w 12188952"/>
              <a:gd name="connsiteY7" fmla="*/ 1570843 h 1570843"/>
              <a:gd name="connsiteX8" fmla="*/ 0 w 12188952"/>
              <a:gd name="connsiteY8" fmla="*/ 1570843 h 1570843"/>
              <a:gd name="connsiteX9" fmla="*/ 0 w 12188952"/>
              <a:gd name="connsiteY9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2188952 w 12188952"/>
              <a:gd name="connsiteY7" fmla="*/ 490189 h 1570843"/>
              <a:gd name="connsiteX8" fmla="*/ 12188952 w 12188952"/>
              <a:gd name="connsiteY8" fmla="*/ 1570843 h 1570843"/>
              <a:gd name="connsiteX9" fmla="*/ 0 w 12188952"/>
              <a:gd name="connsiteY9" fmla="*/ 1570843 h 1570843"/>
              <a:gd name="connsiteX10" fmla="*/ 0 w 12188952"/>
              <a:gd name="connsiteY10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2188952 w 12188952"/>
              <a:gd name="connsiteY8" fmla="*/ 490189 h 1570843"/>
              <a:gd name="connsiteX9" fmla="*/ 12188952 w 12188952"/>
              <a:gd name="connsiteY9" fmla="*/ 1570843 h 1570843"/>
              <a:gd name="connsiteX10" fmla="*/ 0 w 12188952"/>
              <a:gd name="connsiteY10" fmla="*/ 1570843 h 1570843"/>
              <a:gd name="connsiteX11" fmla="*/ 0 w 12188952"/>
              <a:gd name="connsiteY11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1406909 w 12188952"/>
              <a:gd name="connsiteY8" fmla="*/ 323274 h 1570843"/>
              <a:gd name="connsiteX9" fmla="*/ 12188952 w 12188952"/>
              <a:gd name="connsiteY9" fmla="*/ 490189 h 1570843"/>
              <a:gd name="connsiteX10" fmla="*/ 12188952 w 12188952"/>
              <a:gd name="connsiteY10" fmla="*/ 1570843 h 1570843"/>
              <a:gd name="connsiteX11" fmla="*/ 0 w 12188952"/>
              <a:gd name="connsiteY11" fmla="*/ 1570843 h 1570843"/>
              <a:gd name="connsiteX12" fmla="*/ 0 w 12188952"/>
              <a:gd name="connsiteY12" fmla="*/ 490189 h 1570843"/>
              <a:gd name="connsiteX0" fmla="*/ 0 w 12188952"/>
              <a:gd name="connsiteY0" fmla="*/ 305461 h 1386115"/>
              <a:gd name="connsiteX1" fmla="*/ 1330036 w 12188952"/>
              <a:gd name="connsiteY1" fmla="*/ 18472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93963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10836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194625 h 1275279"/>
              <a:gd name="connsiteX1" fmla="*/ 1366981 w 12188952"/>
              <a:gd name="connsiteY1" fmla="*/ 0 h 1275279"/>
              <a:gd name="connsiteX2" fmla="*/ 2909455 w 12188952"/>
              <a:gd name="connsiteY2" fmla="*/ 147782 h 1275279"/>
              <a:gd name="connsiteX3" fmla="*/ 4359564 w 12188952"/>
              <a:gd name="connsiteY3" fmla="*/ 27709 h 1275279"/>
              <a:gd name="connsiteX4" fmla="*/ 5929745 w 12188952"/>
              <a:gd name="connsiteY4" fmla="*/ 221673 h 1275279"/>
              <a:gd name="connsiteX5" fmla="*/ 7767782 w 12188952"/>
              <a:gd name="connsiteY5" fmla="*/ 332510 h 1275279"/>
              <a:gd name="connsiteX6" fmla="*/ 8829964 w 12188952"/>
              <a:gd name="connsiteY6" fmla="*/ 64655 h 1275279"/>
              <a:gd name="connsiteX7" fmla="*/ 10418618 w 12188952"/>
              <a:gd name="connsiteY7" fmla="*/ 249382 h 1275279"/>
              <a:gd name="connsiteX8" fmla="*/ 11406909 w 12188952"/>
              <a:gd name="connsiteY8" fmla="*/ 27710 h 1275279"/>
              <a:gd name="connsiteX9" fmla="*/ 12188952 w 12188952"/>
              <a:gd name="connsiteY9" fmla="*/ 194625 h 1275279"/>
              <a:gd name="connsiteX10" fmla="*/ 12188952 w 12188952"/>
              <a:gd name="connsiteY10" fmla="*/ 1275279 h 1275279"/>
              <a:gd name="connsiteX11" fmla="*/ 0 w 12188952"/>
              <a:gd name="connsiteY11" fmla="*/ 1275279 h 1275279"/>
              <a:gd name="connsiteX12" fmla="*/ 0 w 12188952"/>
              <a:gd name="connsiteY12" fmla="*/ 194625 h 1275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188952" h="1275279">
                <a:moveTo>
                  <a:pt x="0" y="194625"/>
                </a:moveTo>
                <a:cubicBezTo>
                  <a:pt x="443345" y="191326"/>
                  <a:pt x="923636" y="3299"/>
                  <a:pt x="1366981" y="0"/>
                </a:cubicBezTo>
                <a:lnTo>
                  <a:pt x="2909455" y="147782"/>
                </a:lnTo>
                <a:cubicBezTo>
                  <a:pt x="3168073" y="147782"/>
                  <a:pt x="4100946" y="27709"/>
                  <a:pt x="4359564" y="27709"/>
                </a:cubicBezTo>
                <a:cubicBezTo>
                  <a:pt x="5003031" y="46182"/>
                  <a:pt x="5286278" y="203200"/>
                  <a:pt x="5929745" y="221673"/>
                </a:cubicBezTo>
                <a:cubicBezTo>
                  <a:pt x="6471612" y="212437"/>
                  <a:pt x="7225915" y="341746"/>
                  <a:pt x="7767782" y="332510"/>
                </a:cubicBezTo>
                <a:cubicBezTo>
                  <a:pt x="8121843" y="326352"/>
                  <a:pt x="8475903" y="70813"/>
                  <a:pt x="8829964" y="64655"/>
                </a:cubicBezTo>
                <a:cubicBezTo>
                  <a:pt x="9341043" y="89285"/>
                  <a:pt x="9907539" y="224752"/>
                  <a:pt x="10418618" y="249382"/>
                </a:cubicBezTo>
                <a:cubicBezTo>
                  <a:pt x="10766521" y="233988"/>
                  <a:pt x="11059006" y="43104"/>
                  <a:pt x="11406909" y="27710"/>
                </a:cubicBezTo>
                <a:lnTo>
                  <a:pt x="12188952" y="194625"/>
                </a:lnTo>
                <a:lnTo>
                  <a:pt x="12188952" y="1275279"/>
                </a:lnTo>
                <a:lnTo>
                  <a:pt x="0" y="1275279"/>
                </a:lnTo>
                <a:lnTo>
                  <a:pt x="0" y="194625"/>
                </a:lnTo>
                <a:close/>
              </a:path>
            </a:pathLst>
          </a:custGeom>
          <a:solidFill>
            <a:srgbClr val="9DCD44"/>
          </a:solidFill>
          <a:ln>
            <a:solidFill>
              <a:srgbClr val="9DCD4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endParaRPr lang="en-US" sz="27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0" name="Thought Bubble: Cloud 9">
            <a:extLst>
              <a:ext uri="{FF2B5EF4-FFF2-40B4-BE49-F238E27FC236}">
                <a16:creationId xmlns:a16="http://schemas.microsoft.com/office/drawing/2014/main" id="{6E0FEA85-291C-AB99-A85C-3B2E6BBF594D}"/>
              </a:ext>
            </a:extLst>
          </p:cNvPr>
          <p:cNvSpPr/>
          <p:nvPr/>
        </p:nvSpPr>
        <p:spPr>
          <a:xfrm>
            <a:off x="3352800" y="7558195"/>
            <a:ext cx="11887200" cy="2611224"/>
          </a:xfrm>
          <a:prstGeom prst="cloudCallout">
            <a:avLst>
              <a:gd name="adj1" fmla="val -36294"/>
              <a:gd name="adj2" fmla="val -58035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 dirty="0"/>
          </a:p>
        </p:txBody>
      </p:sp>
      <p:sp>
        <p:nvSpPr>
          <p:cNvPr id="6" name="Thought Bubble: Cloud 5">
            <a:extLst>
              <a:ext uri="{FF2B5EF4-FFF2-40B4-BE49-F238E27FC236}">
                <a16:creationId xmlns:a16="http://schemas.microsoft.com/office/drawing/2014/main" id="{D55BDDF7-69A6-3CA4-7E16-1CF4BF396875}"/>
              </a:ext>
            </a:extLst>
          </p:cNvPr>
          <p:cNvSpPr/>
          <p:nvPr/>
        </p:nvSpPr>
        <p:spPr>
          <a:xfrm>
            <a:off x="-2286" y="25482"/>
            <a:ext cx="18066912" cy="3340406"/>
          </a:xfrm>
          <a:prstGeom prst="cloudCallout">
            <a:avLst>
              <a:gd name="adj1" fmla="val -19806"/>
              <a:gd name="adj2" fmla="val 44526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sp>
        <p:nvSpPr>
          <p:cNvPr id="19" name="Đáp án sai 1">
            <a:extLst>
              <a:ext uri="{FF2B5EF4-FFF2-40B4-BE49-F238E27FC236}">
                <a16:creationId xmlns:a16="http://schemas.microsoft.com/office/drawing/2014/main" id="{164B94FA-E158-F3A3-52E5-9E90C579B3BA}"/>
              </a:ext>
            </a:extLst>
          </p:cNvPr>
          <p:cNvSpPr/>
          <p:nvPr/>
        </p:nvSpPr>
        <p:spPr>
          <a:xfrm>
            <a:off x="1821873" y="3310536"/>
            <a:ext cx="6802582" cy="1995052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r>
              <a:rPr lang="en-US" sz="48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12</a:t>
            </a:r>
            <a:endParaRPr lang="vi-VN" sz="4800" noProof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Đáp án sai 2">
            <a:extLst>
              <a:ext uri="{FF2B5EF4-FFF2-40B4-BE49-F238E27FC236}">
                <a16:creationId xmlns:a16="http://schemas.microsoft.com/office/drawing/2014/main" id="{BD070FDC-1312-1A12-786F-7C02FCEBFD72}"/>
              </a:ext>
            </a:extLst>
          </p:cNvPr>
          <p:cNvSpPr/>
          <p:nvPr/>
        </p:nvSpPr>
        <p:spPr>
          <a:xfrm>
            <a:off x="9730603" y="3354050"/>
            <a:ext cx="6802582" cy="1995052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r>
              <a:rPr lang="en-US" sz="48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20</a:t>
            </a:r>
            <a:endParaRPr lang="vi-VN" sz="4800" noProof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Đáp án sai 3">
            <a:extLst>
              <a:ext uri="{FF2B5EF4-FFF2-40B4-BE49-F238E27FC236}">
                <a16:creationId xmlns:a16="http://schemas.microsoft.com/office/drawing/2014/main" id="{AF914E71-109A-489E-2E4F-42F7CB1F0426}"/>
              </a:ext>
            </a:extLst>
          </p:cNvPr>
          <p:cNvSpPr/>
          <p:nvPr/>
        </p:nvSpPr>
        <p:spPr>
          <a:xfrm>
            <a:off x="9786388" y="5369181"/>
            <a:ext cx="6802582" cy="1995052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r>
              <a:rPr lang="en-US" sz="48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 5</a:t>
            </a:r>
            <a:endParaRPr lang="vi-VN" sz="4800" noProof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5">
            <a:extLst>
              <a:ext uri="{FF2B5EF4-FFF2-40B4-BE49-F238E27FC236}">
                <a16:creationId xmlns:a16="http://schemas.microsoft.com/office/drawing/2014/main" id="{5BE9A5AF-BF69-F85C-F842-1C7B0735BA9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7039607" y="5844799"/>
            <a:ext cx="1279570" cy="1113742"/>
          </a:xfrm>
          <a:prstGeom prst="rect">
            <a:avLst/>
          </a:prstGeom>
        </p:spPr>
      </p:pic>
      <p:pic>
        <p:nvPicPr>
          <p:cNvPr id="23" name="Picture 10">
            <a:extLst>
              <a:ext uri="{FF2B5EF4-FFF2-40B4-BE49-F238E27FC236}">
                <a16:creationId xmlns:a16="http://schemas.microsoft.com/office/drawing/2014/main" id="{FBD0C9BB-F545-BE4E-C99B-7EE3BBBB572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5038815" y="3740026"/>
            <a:ext cx="1275184" cy="1136072"/>
          </a:xfrm>
          <a:prstGeom prst="rect">
            <a:avLst/>
          </a:prstGeom>
        </p:spPr>
      </p:pic>
      <p:pic>
        <p:nvPicPr>
          <p:cNvPr id="24" name="Picture 10">
            <a:extLst>
              <a:ext uri="{FF2B5EF4-FFF2-40B4-BE49-F238E27FC236}">
                <a16:creationId xmlns:a16="http://schemas.microsoft.com/office/drawing/2014/main" id="{9DD1EBFF-06FD-0CB4-0B91-7508A461955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5038815" y="5773486"/>
            <a:ext cx="1275184" cy="1136072"/>
          </a:xfrm>
          <a:prstGeom prst="rect">
            <a:avLst/>
          </a:prstGeom>
        </p:spPr>
      </p:pic>
      <p:pic>
        <p:nvPicPr>
          <p:cNvPr id="25" name="Picture 10">
            <a:extLst>
              <a:ext uri="{FF2B5EF4-FFF2-40B4-BE49-F238E27FC236}">
                <a16:creationId xmlns:a16="http://schemas.microsoft.com/office/drawing/2014/main" id="{1BCF292E-A189-5939-62F3-2E1BE9F40D7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6986824" y="3653022"/>
            <a:ext cx="1275184" cy="1136072"/>
          </a:xfrm>
          <a:prstGeom prst="rect">
            <a:avLst/>
          </a:prstGeom>
        </p:spPr>
      </p:pic>
      <p:pic>
        <p:nvPicPr>
          <p:cNvPr id="26" name="Âm thanh đúng">
            <a:hlinkClick r:id="" action="ppaction://media"/>
            <a:extLst>
              <a:ext uri="{FF2B5EF4-FFF2-40B4-BE49-F238E27FC236}">
                <a16:creationId xmlns:a16="http://schemas.microsoft.com/office/drawing/2014/main" id="{50E0DB1E-6D72-CBFA-1157-BFEAA980FAC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9663544" y="-955898"/>
            <a:ext cx="731044" cy="731044"/>
          </a:xfrm>
          <a:prstGeom prst="rect">
            <a:avLst/>
          </a:prstGeom>
        </p:spPr>
      </p:pic>
      <p:pic>
        <p:nvPicPr>
          <p:cNvPr id="27" name="Âm thanh sai">
            <a:hlinkClick r:id="" action="ppaction://media"/>
            <a:extLst>
              <a:ext uri="{FF2B5EF4-FFF2-40B4-BE49-F238E27FC236}">
                <a16:creationId xmlns:a16="http://schemas.microsoft.com/office/drawing/2014/main" id="{DE48B2AA-F96D-A1EC-7DB6-83255C6177C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1653838" y="-955898"/>
            <a:ext cx="731044" cy="731044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D8B9A55A-F880-9B17-EB0D-2479C15F2769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-2286" y="8174185"/>
            <a:ext cx="2780024" cy="2112818"/>
          </a:xfrm>
          <a:prstGeom prst="rect">
            <a:avLst/>
          </a:prstGeom>
        </p:spPr>
      </p:pic>
      <p:pic>
        <p:nvPicPr>
          <p:cNvPr id="2" name="Picture 1">
            <a:hlinkClick r:id="rId13" action="ppaction://hlinksldjump"/>
            <a:extLst>
              <a:ext uri="{FF2B5EF4-FFF2-40B4-BE49-F238E27FC236}">
                <a16:creationId xmlns:a16="http://schemas.microsoft.com/office/drawing/2014/main" id="{12879E59-B107-55CD-AD8C-51D4DB3062E5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5676407" y="8387085"/>
            <a:ext cx="2607022" cy="1833686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863D97F8-2405-D258-B988-76B299657F98}"/>
              </a:ext>
            </a:extLst>
          </p:cNvPr>
          <p:cNvGrpSpPr/>
          <p:nvPr/>
        </p:nvGrpSpPr>
        <p:grpSpPr>
          <a:xfrm>
            <a:off x="2528907" y="513416"/>
            <a:ext cx="14269274" cy="2309187"/>
            <a:chOff x="2196851" y="983914"/>
            <a:chExt cx="14269274" cy="2309187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B97B809C-1D8A-E479-0C70-46E6CD53F97B}"/>
                </a:ext>
              </a:extLst>
            </p:cNvPr>
            <p:cNvSpPr txBox="1"/>
            <p:nvPr/>
          </p:nvSpPr>
          <p:spPr>
            <a:xfrm>
              <a:off x="2196851" y="1117084"/>
              <a:ext cx="14269274" cy="7848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4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4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: Cho </a:t>
              </a:r>
              <a:r>
                <a:rPr lang="en-US" sz="4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4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endParaRPr lang="en-US" sz="4500" dirty="0"/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7A7B0BFC-A306-8AE8-668B-36DB0EF6CD4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5678268"/>
                </p:ext>
              </p:extLst>
            </p:nvPr>
          </p:nvGraphicFramePr>
          <p:xfrm>
            <a:off x="8093699" y="983914"/>
            <a:ext cx="6522675" cy="8339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587240" imgH="203040" progId="Equation.DSMT4">
                    <p:embed/>
                  </p:oleObj>
                </mc:Choice>
                <mc:Fallback>
                  <p:oleObj name="Equation" r:id="rId15" imgW="1587240" imgH="203040" progId="Equation.DSMT4">
                    <p:embed/>
                    <p:pic>
                      <p:nvPicPr>
                        <p:cNvPr id="33" name="Object 32">
                          <a:extLst>
                            <a:ext uri="{FF2B5EF4-FFF2-40B4-BE49-F238E27FC236}">
                              <a16:creationId xmlns:a16="http://schemas.microsoft.com/office/drawing/2014/main" id="{77D00738-7D13-8BB5-D94E-450B6971B8C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8093699" y="983914"/>
                          <a:ext cx="6522675" cy="8339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7F58D7D7-C055-7B74-388A-BE24D2B0D576}"/>
                </a:ext>
              </a:extLst>
            </p:cNvPr>
            <p:cNvSpPr txBox="1"/>
            <p:nvPr/>
          </p:nvSpPr>
          <p:spPr>
            <a:xfrm>
              <a:off x="2196851" y="1815773"/>
              <a:ext cx="14269274" cy="147732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4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au </a:t>
              </a:r>
              <a:r>
                <a:rPr lang="en-US" sz="4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4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a</a:t>
              </a:r>
              <a:r>
                <a:rPr lang="en-US" sz="4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4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4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4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ề</a:t>
              </a:r>
              <a:r>
                <a:rPr lang="en-US" sz="4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</a:t>
              </a:r>
              <a:r>
                <a:rPr lang="en-US" sz="4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</a:t>
              </a:r>
              <a:r>
                <a:rPr lang="en-US" sz="4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4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4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số b là:</a:t>
              </a:r>
              <a:endParaRPr lang="en-US" sz="4500" dirty="0"/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D86B3286-DE55-1C73-43FB-104269DAE4C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8402733"/>
                </p:ext>
              </p:extLst>
            </p:nvPr>
          </p:nvGraphicFramePr>
          <p:xfrm>
            <a:off x="11226649" y="1786292"/>
            <a:ext cx="3967163" cy="835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965160" imgH="203040" progId="Equation.DSMT4">
                    <p:embed/>
                  </p:oleObj>
                </mc:Choice>
                <mc:Fallback>
                  <p:oleObj name="Equation" r:id="rId17" imgW="965160" imgH="20304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7A7B0BFC-A306-8AE8-668B-36DB0EF6CD4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1226649" y="1786292"/>
                          <a:ext cx="3967163" cy="835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E937904B-2C74-7795-0ACA-F122944C885B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7197752" y="7914449"/>
            <a:ext cx="4765648" cy="16496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3093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835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3" dur="25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2" dur="862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" dur="25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6" dur="862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0" dur="862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5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audio>
              <p:cMediaNode vol="80000">
                <p:cTn id="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6"/>
                </p:tgtEl>
              </p:cMediaNode>
            </p:audio>
            <p:audio>
              <p:cMediaNode vol="80000">
                <p:cTn id="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7"/>
                </p:tgtEl>
              </p:cMediaNode>
            </p:audio>
          </p:childTnLst>
        </p:cTn>
      </p:par>
    </p:tnLst>
    <p:bldLst>
      <p:bldP spid="18" grpId="0" animBg="1"/>
      <p:bldP spid="18" grpId="1" animBg="1"/>
      <p:bldP spid="10" grpId="0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676400" y="1562100"/>
            <a:ext cx="6438900" cy="61722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8686800" y="3872998"/>
            <a:ext cx="8991600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9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  <a:endParaRPr lang="en-US" sz="9000" dirty="0"/>
          </a:p>
        </p:txBody>
      </p:sp>
      <p:pic>
        <p:nvPicPr>
          <p:cNvPr id="4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58450" y="5352174"/>
            <a:ext cx="4640440" cy="4469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533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1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14296" y="0"/>
            <a:ext cx="17602204" cy="800100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sp>
        <p:nvSpPr>
          <p:cNvPr id="38" name="TextBox 52">
            <a:extLst>
              <a:ext uri="{FF2B5EF4-FFF2-40B4-BE49-F238E27FC236}">
                <a16:creationId xmlns:a16="http://schemas.microsoft.com/office/drawing/2014/main" id="{98F537E1-5D93-3EBB-16BC-C618D9D19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8901" y="995364"/>
            <a:ext cx="1900238" cy="415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HOẠT ĐỘNG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8963FB68-EB55-E194-462D-D15B0B8DEF7D}"/>
              </a:ext>
            </a:extLst>
          </p:cNvPr>
          <p:cNvSpPr txBox="1"/>
          <p:nvPr/>
        </p:nvSpPr>
        <p:spPr>
          <a:xfrm>
            <a:off x="5674519" y="1675494"/>
            <a:ext cx="8027190" cy="861774"/>
          </a:xfrm>
          <a:prstGeom prst="rect">
            <a:avLst/>
          </a:prstGeom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5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ẠT ĐỘNG NHÓM</a:t>
            </a:r>
            <a:endParaRPr lang="en-US" sz="5000" b="1" dirty="0">
              <a:solidFill>
                <a:srgbClr val="002060"/>
              </a:solidFill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2685F65D-3420-810B-ECEE-BF4474D05D43}"/>
              </a:ext>
            </a:extLst>
          </p:cNvPr>
          <p:cNvSpPr txBox="1"/>
          <p:nvPr/>
        </p:nvSpPr>
        <p:spPr>
          <a:xfrm>
            <a:off x="685800" y="3200401"/>
            <a:ext cx="845820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5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</a:t>
            </a:r>
            <a:r>
              <a:rPr lang="en-US" sz="5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5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5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5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5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endParaRPr lang="en-US" sz="50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14F35993-A6F2-FB2C-2D8D-0A5C0CE8E345}"/>
              </a:ext>
            </a:extLst>
          </p:cNvPr>
          <p:cNvSpPr txBox="1"/>
          <p:nvPr/>
        </p:nvSpPr>
        <p:spPr>
          <a:xfrm>
            <a:off x="1257302" y="4189393"/>
            <a:ext cx="3145632" cy="861774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50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óm 1,5 </a:t>
            </a:r>
            <a:endParaRPr lang="en-US" sz="500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4812CF78-9EA7-6D07-9045-A389EE58E8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991238"/>
              </p:ext>
            </p:extLst>
          </p:nvPr>
        </p:nvGraphicFramePr>
        <p:xfrm>
          <a:off x="1405733" y="5485312"/>
          <a:ext cx="32162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760" imgH="228600" progId="Equation.DSMT4">
                  <p:embed/>
                </p:oleObj>
              </mc:Choice>
              <mc:Fallback>
                <p:oleObj name="Equation" r:id="rId2" imgW="977760" imgH="22860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4812CF78-9EA7-6D07-9045-A389EE58E8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05733" y="5485312"/>
                        <a:ext cx="3216275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>
            <a:extLst>
              <a:ext uri="{FF2B5EF4-FFF2-40B4-BE49-F238E27FC236}">
                <a16:creationId xmlns:a16="http://schemas.microsoft.com/office/drawing/2014/main" id="{8D15DC46-F658-A009-E260-C0EEB50CD9E3}"/>
              </a:ext>
            </a:extLst>
          </p:cNvPr>
          <p:cNvSpPr txBox="1"/>
          <p:nvPr/>
        </p:nvSpPr>
        <p:spPr>
          <a:xfrm>
            <a:off x="1371602" y="6972301"/>
            <a:ext cx="3145632" cy="861774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50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óm 2,6 </a:t>
            </a:r>
            <a:endParaRPr lang="en-US" sz="500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18C80C20-A211-8374-D978-59CA939911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569661"/>
              </p:ext>
            </p:extLst>
          </p:nvPr>
        </p:nvGraphicFramePr>
        <p:xfrm>
          <a:off x="1469232" y="8575053"/>
          <a:ext cx="4205287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228600" progId="Equation.DSMT4">
                  <p:embed/>
                </p:oleObj>
              </mc:Choice>
              <mc:Fallback>
                <p:oleObj name="Equation" r:id="rId4" imgW="1358640" imgH="22860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18C80C20-A211-8374-D978-59CA939911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69232" y="8575053"/>
                        <a:ext cx="4205287" cy="86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>
            <a:extLst>
              <a:ext uri="{FF2B5EF4-FFF2-40B4-BE49-F238E27FC236}">
                <a16:creationId xmlns:a16="http://schemas.microsoft.com/office/drawing/2014/main" id="{2290A139-342E-E00F-CFEE-E0D5E317F3ED}"/>
              </a:ext>
            </a:extLst>
          </p:cNvPr>
          <p:cNvSpPr txBox="1"/>
          <p:nvPr/>
        </p:nvSpPr>
        <p:spPr>
          <a:xfrm>
            <a:off x="11018042" y="4036993"/>
            <a:ext cx="3145632" cy="861774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50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óm 3,7 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328B23ED-B482-DF29-672D-D52B561163E5}"/>
              </a:ext>
            </a:extLst>
          </p:cNvPr>
          <p:cNvSpPr txBox="1"/>
          <p:nvPr/>
        </p:nvSpPr>
        <p:spPr>
          <a:xfrm>
            <a:off x="10820400" y="7331867"/>
            <a:ext cx="3145632" cy="861774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50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óm 4,8 </a:t>
            </a:r>
            <a:endParaRPr lang="en-US" sz="500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9" name="Picture 13">
            <a:extLst>
              <a:ext uri="{FF2B5EF4-FFF2-40B4-BE49-F238E27FC236}">
                <a16:creationId xmlns:a16="http://schemas.microsoft.com/office/drawing/2014/main" id="{02711DCF-273E-0F3D-0576-08D9085FD7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1472" y="869677"/>
            <a:ext cx="2330728" cy="23307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ounded Rectangle">
            <a:extLst>
              <a:ext uri="{FF2B5EF4-FFF2-40B4-BE49-F238E27FC236}">
                <a16:creationId xmlns:a16="http://schemas.microsoft.com/office/drawing/2014/main" id="{897E49A3-2822-8D48-61CC-FE3D2BF5CD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296" y="800100"/>
            <a:ext cx="3592116" cy="762128"/>
          </a:xfrm>
          <a:prstGeom prst="roundRect">
            <a:avLst>
              <a:gd name="adj" fmla="val 50000"/>
            </a:avLst>
          </a:prstGeom>
          <a:solidFill>
            <a:srgbClr val="4FACFE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34289" rIns="3428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35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Oval 7">
            <a:extLst>
              <a:ext uri="{FF2B5EF4-FFF2-40B4-BE49-F238E27FC236}">
                <a16:creationId xmlns:a16="http://schemas.microsoft.com/office/drawing/2014/main" id="{E74EB148-6D50-E943-F7E5-0DC1F32CFEA7}"/>
              </a:ext>
            </a:extLst>
          </p:cNvPr>
          <p:cNvSpPr/>
          <p:nvPr/>
        </p:nvSpPr>
        <p:spPr>
          <a:xfrm>
            <a:off x="114300" y="800100"/>
            <a:ext cx="739378" cy="740569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34289" rIns="34289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 sz="135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Oval 8">
            <a:extLst>
              <a:ext uri="{FF2B5EF4-FFF2-40B4-BE49-F238E27FC236}">
                <a16:creationId xmlns:a16="http://schemas.microsoft.com/office/drawing/2014/main" id="{316A3EC8-2E49-E975-D2EC-1CAD9F507F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403" y="854869"/>
            <a:ext cx="608410" cy="608410"/>
          </a:xfrm>
          <a:prstGeom prst="ellipse">
            <a:avLst/>
          </a:prstGeom>
          <a:gradFill rotWithShape="0">
            <a:gsLst>
              <a:gs pos="0">
                <a:srgbClr val="4FACFE"/>
              </a:gs>
              <a:gs pos="2486">
                <a:srgbClr val="4FACFE"/>
              </a:gs>
              <a:gs pos="58102">
                <a:srgbClr val="28CFFE"/>
              </a:gs>
              <a:gs pos="100000">
                <a:srgbClr val="00F2FE"/>
              </a:gs>
            </a:gsLst>
            <a:lin ang="10800000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34289" rIns="3428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35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52">
            <a:extLst>
              <a:ext uri="{FF2B5EF4-FFF2-40B4-BE49-F238E27FC236}">
                <a16:creationId xmlns:a16="http://schemas.microsoft.com/office/drawing/2014/main" id="{CDC35565-8C9D-D87F-2CC1-1B5E9B660D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7009" y="1112253"/>
            <a:ext cx="1900238" cy="4078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wrap="square" lIns="34289" tIns="34289" rIns="34289" bIns="34289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    </a:t>
            </a:r>
          </a:p>
        </p:txBody>
      </p:sp>
      <p:sp>
        <p:nvSpPr>
          <p:cNvPr id="9" name="TextBox 52">
            <a:extLst>
              <a:ext uri="{FF2B5EF4-FFF2-40B4-BE49-F238E27FC236}">
                <a16:creationId xmlns:a16="http://schemas.microsoft.com/office/drawing/2014/main" id="{58C446F7-7697-81BF-0D04-38CC24EDAE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331" y="867042"/>
            <a:ext cx="1701404" cy="30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wrap="square" lIns="34289" tIns="34289" rIns="34289" bIns="34289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    </a:t>
            </a:r>
          </a:p>
        </p:txBody>
      </p:sp>
      <p:pic>
        <p:nvPicPr>
          <p:cNvPr id="10" name="Picture 82">
            <a:extLst>
              <a:ext uri="{FF2B5EF4-FFF2-40B4-BE49-F238E27FC236}">
                <a16:creationId xmlns:a16="http://schemas.microsoft.com/office/drawing/2014/main" id="{2AF9F1BD-8526-F4C7-96AB-99DF58B61E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751" y="766757"/>
            <a:ext cx="570145" cy="690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704C2DE-663E-9A2F-5255-EB390AFE79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096435"/>
              </p:ext>
            </p:extLst>
          </p:nvPr>
        </p:nvGraphicFramePr>
        <p:xfrm>
          <a:off x="10829925" y="5226050"/>
          <a:ext cx="32575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360" imgH="228600" progId="Equation.DSMT4">
                  <p:embed/>
                </p:oleObj>
              </mc:Choice>
              <mc:Fallback>
                <p:oleObj name="Equation" r:id="rId8" imgW="990360" imgH="22860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4812CF78-9EA7-6D07-9045-A389EE58E8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829925" y="5226050"/>
                        <a:ext cx="325755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B5305FE-A039-449D-A880-792A63143E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523818"/>
              </p:ext>
            </p:extLst>
          </p:nvPr>
        </p:nvGraphicFramePr>
        <p:xfrm>
          <a:off x="10871200" y="8662988"/>
          <a:ext cx="31734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65160" imgH="228600" progId="Equation.DSMT4">
                  <p:embed/>
                </p:oleObj>
              </mc:Choice>
              <mc:Fallback>
                <p:oleObj name="Equation" r:id="rId10" imgW="96516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704C2DE-663E-9A2F-5255-EB390AFE79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871200" y="8662988"/>
                        <a:ext cx="3173413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444451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0"/>
                            </p:stCondLst>
                            <p:childTnLst>
                              <p:par>
                                <p:cTn id="31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500"/>
                            </p:stCondLst>
                            <p:childTnLst>
                              <p:par>
                                <p:cTn id="35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6000"/>
                            </p:stCondLst>
                            <p:childTnLst>
                              <p:par>
                                <p:cTn id="3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7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6700"/>
                            </p:stCondLst>
                            <p:childTnLst>
                              <p:par>
                                <p:cTn id="4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4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7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7400"/>
                            </p:stCondLst>
                            <p:childTnLst>
                              <p:par>
                                <p:cTn id="4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7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8100"/>
                            </p:stCondLst>
                            <p:childTnLst>
                              <p:par>
                                <p:cTn id="5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2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600"/>
                            </p:stCondLst>
                            <p:childTnLst>
                              <p:par>
                                <p:cTn id="5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6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7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9300"/>
                            </p:stCondLst>
                            <p:childTnLst>
                              <p:par>
                                <p:cTn id="5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7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0"/>
                            </p:stCondLst>
                            <p:childTnLst>
                              <p:par>
                                <p:cTn id="6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2000"/>
                            </p:stCondLst>
                            <p:childTnLst>
                              <p:par>
                                <p:cTn id="6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9" grpId="0"/>
      <p:bldP spid="50" grpId="0" animBg="1"/>
      <p:bldP spid="52" grpId="0" animBg="1"/>
      <p:bldP spid="54" grpId="0" animBg="1"/>
      <p:bldP spid="56" grpId="0" animBg="1"/>
      <p:bldP spid="5" grpId="0" animBg="1" advAuto="0"/>
      <p:bldP spid="6" grpId="0" animBg="1" advAuto="0"/>
      <p:bldP spid="7" grpId="0" animBg="1" advAuto="0"/>
      <p:bldP spid="8" grpId="0" animBg="1" advAuto="0"/>
      <p:bldP spid="9" grpId="0" animBg="1" advAuto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3DD8241-F6BD-0259-33AE-DDD7D8FC4D4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288000" cy="10295466"/>
          </a:xfrm>
          <a:prstGeom prst="rect">
            <a:avLst/>
          </a:prstGeom>
        </p:spPr>
      </p:pic>
      <p:grpSp>
        <p:nvGrpSpPr>
          <p:cNvPr id="31" name="组合 14">
            <a:extLst>
              <a:ext uri="{FF2B5EF4-FFF2-40B4-BE49-F238E27FC236}">
                <a16:creationId xmlns:a16="http://schemas.microsoft.com/office/drawing/2014/main" id="{B892DF70-9CC5-A08C-C064-9DDDDF1DF406}"/>
              </a:ext>
            </a:extLst>
          </p:cNvPr>
          <p:cNvGrpSpPr/>
          <p:nvPr/>
        </p:nvGrpSpPr>
        <p:grpSpPr>
          <a:xfrm>
            <a:off x="11939602" y="320051"/>
            <a:ext cx="3172499" cy="2585311"/>
            <a:chOff x="3910879" y="2268230"/>
            <a:chExt cx="1586249" cy="1292655"/>
          </a:xfrm>
        </p:grpSpPr>
        <p:sp>
          <p:nvSpPr>
            <p:cNvPr id="32" name="AutoShape 17">
              <a:extLst>
                <a:ext uri="{FF2B5EF4-FFF2-40B4-BE49-F238E27FC236}">
                  <a16:creationId xmlns:a16="http://schemas.microsoft.com/office/drawing/2014/main" id="{B59C8D49-B69B-12EF-9C6E-B7B6AEB259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0879" y="2268230"/>
              <a:ext cx="1586249" cy="1292655"/>
            </a:xfrm>
            <a:prstGeom prst="hexagon">
              <a:avLst>
                <a:gd name="adj" fmla="val 30740"/>
                <a:gd name="vf" fmla="val 115470"/>
              </a:avLst>
            </a:prstGeom>
            <a:solidFill>
              <a:schemeClr val="accent5">
                <a:lumMod val="40000"/>
                <a:lumOff val="60000"/>
              </a:schemeClr>
            </a:solidFill>
            <a:ln w="3175" cap="flat" cmpd="sng" algn="ctr">
              <a:solidFill>
                <a:srgbClr val="EAEAEA"/>
              </a:solidFill>
              <a:prstDash val="solid"/>
            </a:ln>
            <a:effectLst/>
          </p:spPr>
          <p:txBody>
            <a:bodyPr anchor="ctr"/>
            <a:lstStyle/>
            <a:p>
              <a:pPr algn="ctr" defTabSz="137160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SG" sz="2201" kern="0" dirty="0">
                <a:solidFill>
                  <a:prstClr val="white"/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</a:endParaRP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1758F368-7586-678E-955B-BA01189EB7B8}"/>
                </a:ext>
              </a:extLst>
            </p:cNvPr>
            <p:cNvSpPr txBox="1"/>
            <p:nvPr/>
          </p:nvSpPr>
          <p:spPr>
            <a:xfrm>
              <a:off x="4227831" y="2438891"/>
              <a:ext cx="952344" cy="8771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371600">
                <a:defRPr/>
              </a:pPr>
              <a:r>
                <a:rPr lang="en-US" altLang="zh-CN" sz="5400" b="1" kern="0" dirty="0">
                  <a:gradFill>
                    <a:gsLst>
                      <a:gs pos="89000">
                        <a:srgbClr val="4472C4">
                          <a:lumMod val="5000"/>
                          <a:lumOff val="95000"/>
                        </a:srgbClr>
                      </a:gs>
                      <a:gs pos="72000">
                        <a:srgbClr val="70AD47">
                          <a:lumMod val="75000"/>
                        </a:srgbClr>
                      </a:gs>
                      <a:gs pos="53000">
                        <a:srgbClr val="FF0000"/>
                      </a:gs>
                      <a:gs pos="95000">
                        <a:srgbClr val="64D27E"/>
                      </a:gs>
                    </a:gsLst>
                    <a:lin ang="5400000" scaled="1"/>
                  </a:gradFill>
                  <a:latin typeface="A3.OpenSansBold-San"/>
                  <a:ea typeface="字魂59号-创粗黑" panose="00000500000000000000" pitchFamily="2" charset="-122"/>
                  <a:cs typeface="Arial Unicode MS" pitchFamily="34" charset="-122"/>
                </a:rPr>
                <a:t>At</a:t>
              </a:r>
            </a:p>
            <a:p>
              <a:pPr algn="ctr" defTabSz="1371600">
                <a:defRPr/>
              </a:pPr>
              <a:r>
                <a:rPr lang="en-US" altLang="zh-CN" sz="5400" b="1" kern="0" dirty="0">
                  <a:gradFill>
                    <a:gsLst>
                      <a:gs pos="89000">
                        <a:srgbClr val="4472C4">
                          <a:lumMod val="5000"/>
                          <a:lumOff val="95000"/>
                        </a:srgbClr>
                      </a:gs>
                      <a:gs pos="72000">
                        <a:srgbClr val="70AD47">
                          <a:lumMod val="75000"/>
                        </a:srgbClr>
                      </a:gs>
                      <a:gs pos="53000">
                        <a:srgbClr val="FF0000"/>
                      </a:gs>
                      <a:gs pos="95000">
                        <a:srgbClr val="64D27E"/>
                      </a:gs>
                    </a:gsLst>
                    <a:lin ang="5400000" scaled="1"/>
                  </a:gradFill>
                  <a:latin typeface="A3.OpenSansBold-San"/>
                  <a:ea typeface="字魂59号-创粗黑" panose="00000500000000000000" pitchFamily="2" charset="-122"/>
                  <a:cs typeface="Arial Unicode MS" pitchFamily="34" charset="-122"/>
                </a:rPr>
                <a:t>Home</a:t>
              </a:r>
              <a:endParaRPr lang="zh-CN" altLang="en-US" sz="5400" b="1" kern="0" dirty="0">
                <a:gradFill>
                  <a:gsLst>
                    <a:gs pos="89000">
                      <a:srgbClr val="4472C4">
                        <a:lumMod val="5000"/>
                        <a:lumOff val="95000"/>
                      </a:srgbClr>
                    </a:gs>
                    <a:gs pos="72000">
                      <a:srgbClr val="70AD47">
                        <a:lumMod val="75000"/>
                      </a:srgbClr>
                    </a:gs>
                    <a:gs pos="53000">
                      <a:srgbClr val="FF0000"/>
                    </a:gs>
                    <a:gs pos="95000">
                      <a:srgbClr val="64D27E"/>
                    </a:gs>
                  </a:gsLst>
                  <a:lin ang="5400000" scaled="1"/>
                </a:gradFill>
                <a:latin typeface="A3.OpenSansBold-San"/>
                <a:ea typeface="字魂59号-创粗黑" panose="00000500000000000000" pitchFamily="2" charset="-122"/>
                <a:cs typeface="Arial Unicode MS" pitchFamily="34" charset="-122"/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9737A6AD-2F8D-DB58-63F2-88040DA65089}"/>
              </a:ext>
            </a:extLst>
          </p:cNvPr>
          <p:cNvSpPr txBox="1"/>
          <p:nvPr/>
        </p:nvSpPr>
        <p:spPr>
          <a:xfrm>
            <a:off x="-83910" y="-5081636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371600">
              <a:defRPr/>
            </a:pPr>
            <a:r>
              <a:rPr lang="zh-CN" altLang="en-US" sz="3600" dirty="0">
                <a:solidFill>
                  <a:srgbClr val="3F3F3F"/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</a:rPr>
              <a:t>延迟符</a:t>
            </a:r>
          </a:p>
        </p:txBody>
      </p:sp>
      <p:sp>
        <p:nvSpPr>
          <p:cNvPr id="2" name="Rectangle 1"/>
          <p:cNvSpPr/>
          <p:nvPr/>
        </p:nvSpPr>
        <p:spPr>
          <a:xfrm>
            <a:off x="3678383" y="3530342"/>
            <a:ext cx="11014364" cy="43550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1371600">
              <a:spcBef>
                <a:spcPts val="450"/>
              </a:spcBef>
              <a:spcAft>
                <a:spcPts val="450"/>
              </a:spcAft>
              <a:defRPr/>
            </a:pP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ướng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algn="just" defTabSz="1371600">
              <a:spcBef>
                <a:spcPts val="450"/>
              </a:spcBef>
              <a:spcAft>
                <a:spcPts val="450"/>
              </a:spcAft>
              <a:defRPr/>
            </a:pP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ú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ý. </a:t>
            </a:r>
          </a:p>
          <a:p>
            <a:pPr algn="just" defTabSz="1371600">
              <a:spcBef>
                <a:spcPts val="450"/>
              </a:spcBef>
              <a:spcAft>
                <a:spcPts val="450"/>
              </a:spcAft>
              <a:defRPr/>
            </a:pP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endParaRPr lang="en-US" sz="48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1371600">
              <a:spcBef>
                <a:spcPts val="450"/>
              </a:spcBef>
              <a:spcAft>
                <a:spcPts val="450"/>
              </a:spcAft>
              <a:defRPr/>
            </a:pP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.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iệm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endParaRPr lang="en-US" sz="48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025965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36294" y="1257300"/>
            <a:ext cx="15087600" cy="620299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886138"/>
            <a:ext cx="6096000" cy="5880713"/>
          </a:xfrm>
          <a:prstGeom prst="rect">
            <a:avLst/>
          </a:prstGeom>
        </p:spPr>
      </p:pic>
      <p:pic>
        <p:nvPicPr>
          <p:cNvPr id="10" name="Picture 6"/>
          <p:cNvPicPr>
            <a:picLocks noChangeAspect="1"/>
          </p:cNvPicPr>
          <p:nvPr/>
        </p:nvPicPr>
        <p:blipFill>
          <a:blip r:embed="rId5">
            <a:duotone>
              <a:schemeClr val="accent3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>
          <a:xfrm flipH="1">
            <a:off x="14876702" y="565688"/>
            <a:ext cx="1734898" cy="1795496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5316200" y="7725314"/>
            <a:ext cx="4582210" cy="2285378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664994" y="2122049"/>
            <a:ext cx="13030200" cy="3554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HỌC!</a:t>
            </a:r>
          </a:p>
        </p:txBody>
      </p:sp>
    </p:spTree>
    <p:extLst>
      <p:ext uri="{BB962C8B-B14F-4D97-AF65-F5344CB8AC3E}">
        <p14:creationId xmlns:p14="http://schemas.microsoft.com/office/powerpoint/2010/main" val="1521356636"/>
      </p:ext>
    </p:extLst>
  </p:cSld>
  <p:clrMapOvr>
    <a:masterClrMapping/>
  </p:clrMapOvr>
  <p:transition spd="med">
    <p:split orient="vert" dir="in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Google Shape;1040;p39" descr="OPL20U25GSXzBJYl68kk8uQGfFKzs7yb1M4KJWUiLk6ZEvGF+qCIPSnY57AbBFCvTW$2023.16$59+K4lPs7H94VUqPe2XwIsfPRnrXQE//QTEXxb8/8N4CNc6FpgZahzpTjFhMzSA7T/nHJa11DE8Ng2TP3iAmRczFlmslSuUNOgUeb6yRvs0="/>
          <p:cNvSpPr txBox="1"/>
          <p:nvPr/>
        </p:nvSpPr>
        <p:spPr>
          <a:xfrm>
            <a:off x="7703734" y="1105075"/>
            <a:ext cx="8936588" cy="1712972"/>
          </a:xfrm>
          <a:prstGeom prst="rect">
            <a:avLst/>
          </a:prstGeom>
        </p:spPr>
        <p:txBody>
          <a:bodyPr spcFirstLastPara="1" vert="horz" wrap="square" lIns="137138" tIns="137138" rIns="137138" bIns="137138" rtlCol="0" anchor="t" anchorCtr="0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sz="5700" b="1">
                <a:solidFill>
                  <a:srgbClr val="FF0000"/>
                </a:solidFill>
                <a:latin typeface="Arial" panose="020B0604020202020204" pitchFamily="34" charset="0"/>
                <a:ea typeface="思源黑体 Normal" panose="020B0400000000000000" pitchFamily="34" charset="-122"/>
                <a:cs typeface="Arial" panose="020B0604020202020204" pitchFamily="34" charset="0"/>
              </a:rPr>
              <a:t>THIẾT BỊ DẠY HỌC VÀ HỌC LIỆU</a:t>
            </a:r>
            <a:endParaRPr lang="en-US" sz="5700" b="1" dirty="0">
              <a:solidFill>
                <a:srgbClr val="FF0000"/>
              </a:solidFill>
              <a:latin typeface="Arial" panose="020B0604020202020204" pitchFamily="34" charset="0"/>
              <a:ea typeface="思源黑体 Normal" panose="020B0400000000000000" pitchFamily="34" charset="-122"/>
              <a:cs typeface="Arial" panose="020B0604020202020204" pitchFamily="34" charset="0"/>
            </a:endParaRPr>
          </a:p>
        </p:txBody>
      </p:sp>
      <p:grpSp>
        <p:nvGrpSpPr>
          <p:cNvPr id="2" name="组合 1" descr="OPL20U25GSXzBJYl68kk8uQGfFKzs7yb1M4KJWUiLk6ZEvGF+qCIPSnY57AbBFCvTW$2023.16$59+K4lPs7H94VUqPe2XwIsfPRnrXQE//QTEXxb8/8N4CNc6FpgZahzpTjFhMzSA7T/nHJa11DE8Ng2TP3iAmRczFlmslSuUNOgUeb6yRvs0="/>
          <p:cNvGrpSpPr/>
          <p:nvPr/>
        </p:nvGrpSpPr>
        <p:grpSpPr>
          <a:xfrm>
            <a:off x="1303973" y="1935675"/>
            <a:ext cx="5400675" cy="6737985"/>
            <a:chOff x="2649" y="2090"/>
            <a:chExt cx="5670" cy="7074"/>
          </a:xfrm>
        </p:grpSpPr>
        <p:sp>
          <p:nvSpPr>
            <p:cNvPr id="5" name="矩形 4"/>
            <p:cNvSpPr/>
            <p:nvPr/>
          </p:nvSpPr>
          <p:spPr>
            <a:xfrm>
              <a:off x="2743" y="2544"/>
              <a:ext cx="5577" cy="6621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/>
            </a:p>
          </p:txBody>
        </p:sp>
        <p:pic>
          <p:nvPicPr>
            <p:cNvPr id="7" name="图片 6" descr="图片包含 游戏机, 物体, 钟表, 交通&#10;&#10;描述已自动生成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405" r="12006" b="86877"/>
            <a:stretch>
              <a:fillRect/>
            </a:stretch>
          </p:blipFill>
          <p:spPr>
            <a:xfrm>
              <a:off x="2994" y="2090"/>
              <a:ext cx="4888" cy="1417"/>
            </a:xfrm>
            <a:prstGeom prst="rect">
              <a:avLst/>
            </a:prstGeom>
          </p:spPr>
        </p:pic>
        <p:pic>
          <p:nvPicPr>
            <p:cNvPr id="9" name="图片 8" descr="卡通人物&#10;&#10;描述已自动生成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477" t="7395" r="27708" b="41255"/>
            <a:stretch>
              <a:fillRect/>
            </a:stretch>
          </p:blipFill>
          <p:spPr>
            <a:xfrm>
              <a:off x="2649" y="3083"/>
              <a:ext cx="5671" cy="6076"/>
            </a:xfrm>
            <a:prstGeom prst="rect">
              <a:avLst/>
            </a:prstGeom>
          </p:spPr>
        </p:pic>
      </p:grpSp>
      <p:sp>
        <p:nvSpPr>
          <p:cNvPr id="14" name="Rectangle 14" descr="OPL20U25GSXzBJYl68kk8uQGfFKzs7yb1M4KJWUiLk6ZEvGF+qCIPSnY57AbBFCvTW$2023.16$5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3314" y="2825655"/>
            <a:ext cx="9991178" cy="1615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>
              <a:spcAft>
                <a:spcPts val="900"/>
              </a:spcAft>
            </a:pPr>
            <a:r>
              <a:rPr lang="en-US" alt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Giáo viên:</a:t>
            </a:r>
            <a:r>
              <a:rPr lang="nl-NL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GK,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kế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oạch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ài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dạy</a:t>
            </a:r>
            <a:r>
              <a:rPr lang="nl-NL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 máy chiếu, máy tính cầm tay</a:t>
            </a:r>
            <a:endParaRPr lang="en-US" sz="4800" dirty="0"/>
          </a:p>
        </p:txBody>
      </p:sp>
      <p:sp>
        <p:nvSpPr>
          <p:cNvPr id="15" name="Rectangle 14" descr="OPL20U25GSXzBJYl68kk8uQGfFKzs7yb1M4KJWUiLk6ZEvGF+qCIPSnY57AbBFCvTW$2023.16$5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CD458B6-D56F-44A8-8B13-744797EA0168}"/>
              </a:ext>
            </a:extLst>
          </p:cNvPr>
          <p:cNvSpPr/>
          <p:nvPr/>
        </p:nvSpPr>
        <p:spPr>
          <a:xfrm>
            <a:off x="6865474" y="4235985"/>
            <a:ext cx="9991178" cy="35026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900"/>
              </a:spcAft>
            </a:pP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Học sinh:</a:t>
            </a:r>
          </a:p>
          <a:p>
            <a:pPr marL="685800" indent="-685800" algn="just">
              <a:lnSpc>
                <a:spcPct val="115000"/>
              </a:lnSpc>
              <a:buFontTx/>
              <a:buChar char="-"/>
            </a:pP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ch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giáo khoa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9,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571500" indent="-571500" algn="just">
              <a:lnSpc>
                <a:spcPct val="115000"/>
              </a:lnSpc>
              <a:buFontTx/>
              <a:buChar char="-"/>
            </a:pP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ụ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m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ay</a:t>
            </a:r>
            <a:endParaRPr lang="en-US" sz="4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900"/>
              </a:spcAft>
            </a:pPr>
            <a:endParaRPr lang="en-US" sz="4800" dirty="0"/>
          </a:p>
        </p:txBody>
      </p:sp>
      <p:sp>
        <p:nvSpPr>
          <p:cNvPr id="8" name="Rectangle 7" descr="OPL20U25GSXzBJYl68kk8uQGfFKzs7yb1M4KJWUiLk6ZEvGF+qCIPSnY57AbBFCvTW$2023.16$59+K4lPs7H94VUqPe2XwIsfPRnrXQE//QTEXxb8/8N4CNc6FpgZahzpTjFhMzSA7T/nHJa11DE8Ng2TP3iAmRczFlmslSuUNOgUeb6yRvs0="/>
          <p:cNvSpPr/>
          <p:nvPr/>
        </p:nvSpPr>
        <p:spPr>
          <a:xfrm>
            <a:off x="4572000" y="4658753"/>
            <a:ext cx="9144000" cy="507831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2700"/>
          </a:p>
        </p:txBody>
      </p:sp>
    </p:spTree>
    <p:extLst>
      <p:ext uri="{BB962C8B-B14F-4D97-AF65-F5344CB8AC3E}">
        <p14:creationId xmlns:p14="http://schemas.microsoft.com/office/powerpoint/2010/main" val="17699216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77E78CA-E41A-9E5C-4D36-CF71C743C1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0317" y="241610"/>
            <a:ext cx="17047367" cy="9688277"/>
          </a:xfrm>
          <a:prstGeom prst="rect">
            <a:avLst/>
          </a:prstGeom>
        </p:spPr>
      </p:pic>
      <p:sp>
        <p:nvSpPr>
          <p:cNvPr id="5" name="Sun 4">
            <a:extLst>
              <a:ext uri="{FF2B5EF4-FFF2-40B4-BE49-F238E27FC236}">
                <a16:creationId xmlns:a16="http://schemas.microsoft.com/office/drawing/2014/main" id="{C519C182-1FF5-58B9-22C9-2A9F056AB9D5}"/>
              </a:ext>
            </a:extLst>
          </p:cNvPr>
          <p:cNvSpPr/>
          <p:nvPr/>
        </p:nvSpPr>
        <p:spPr>
          <a:xfrm>
            <a:off x="917591" y="730658"/>
            <a:ext cx="5711809" cy="5774052"/>
          </a:xfrm>
          <a:prstGeom prst="sun">
            <a:avLst/>
          </a:prstGeom>
          <a:solidFill>
            <a:srgbClr val="002060"/>
          </a:solidFill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1371600">
              <a:defRPr/>
            </a:pPr>
            <a:endParaRPr lang="en-US" sz="4800" b="1" kern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3C48174-0294-75CE-1A7F-009B4E2D8DFC}"/>
              </a:ext>
            </a:extLst>
          </p:cNvPr>
          <p:cNvSpPr txBox="1"/>
          <p:nvPr/>
        </p:nvSpPr>
        <p:spPr>
          <a:xfrm>
            <a:off x="2156776" y="2323753"/>
            <a:ext cx="3241964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371600">
              <a:defRPr/>
            </a:pPr>
            <a:r>
              <a:rPr lang="en-US" sz="8100" b="1" dirty="0" err="1">
                <a:gradFill>
                  <a:gsLst>
                    <a:gs pos="37000">
                      <a:srgbClr val="FFCE54">
                        <a:lumMod val="75000"/>
                      </a:srgbClr>
                    </a:gs>
                    <a:gs pos="46000">
                      <a:srgbClr val="4FC1E9">
                        <a:lumMod val="45000"/>
                        <a:lumOff val="55000"/>
                      </a:srgbClr>
                    </a:gs>
                    <a:gs pos="62000">
                      <a:srgbClr val="FC6E51">
                        <a:lumMod val="75000"/>
                      </a:srgbClr>
                    </a:gs>
                    <a:gs pos="84000">
                      <a:srgbClr val="FC6E51">
                        <a:lumMod val="60000"/>
                        <a:lumOff val="40000"/>
                      </a:srgbClr>
                    </a:gs>
                  </a:gsLst>
                  <a:lin ang="5400000" scaled="1"/>
                </a:gradFill>
                <a:latin typeface="Times New Roman" panose="02020603050405020304" pitchFamily="18" charset="0"/>
                <a:ea typeface="Calibri" panose="020F0502020204030204" pitchFamily="34" charset="0"/>
              </a:rPr>
              <a:t>Khởi</a:t>
            </a:r>
            <a:r>
              <a:rPr lang="en-US" sz="8100" b="1" dirty="0">
                <a:gradFill>
                  <a:gsLst>
                    <a:gs pos="37000">
                      <a:srgbClr val="FFCE54">
                        <a:lumMod val="75000"/>
                      </a:srgbClr>
                    </a:gs>
                    <a:gs pos="46000">
                      <a:srgbClr val="4FC1E9">
                        <a:lumMod val="45000"/>
                        <a:lumOff val="55000"/>
                      </a:srgbClr>
                    </a:gs>
                    <a:gs pos="62000">
                      <a:srgbClr val="FC6E51">
                        <a:lumMod val="75000"/>
                      </a:srgbClr>
                    </a:gs>
                    <a:gs pos="84000">
                      <a:srgbClr val="FC6E51">
                        <a:lumMod val="60000"/>
                        <a:lumOff val="40000"/>
                      </a:srgbClr>
                    </a:gs>
                  </a:gsLst>
                  <a:lin ang="5400000" scaled="1"/>
                </a:gra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8100" b="1" dirty="0" err="1">
                <a:gradFill>
                  <a:gsLst>
                    <a:gs pos="37000">
                      <a:srgbClr val="FFCE54">
                        <a:lumMod val="75000"/>
                      </a:srgbClr>
                    </a:gs>
                    <a:gs pos="46000">
                      <a:srgbClr val="4FC1E9">
                        <a:lumMod val="45000"/>
                        <a:lumOff val="55000"/>
                      </a:srgbClr>
                    </a:gs>
                    <a:gs pos="62000">
                      <a:srgbClr val="FC6E51">
                        <a:lumMod val="75000"/>
                      </a:srgbClr>
                    </a:gs>
                    <a:gs pos="84000">
                      <a:srgbClr val="FC6E51">
                        <a:lumMod val="60000"/>
                        <a:lumOff val="40000"/>
                      </a:srgbClr>
                    </a:gs>
                  </a:gsLst>
                  <a:lin ang="5400000" scaled="1"/>
                </a:gradFill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endParaRPr lang="en-US" sz="8100" b="1" dirty="0">
              <a:gradFill>
                <a:gsLst>
                  <a:gs pos="37000">
                    <a:srgbClr val="FFCE54">
                      <a:lumMod val="75000"/>
                    </a:srgbClr>
                  </a:gs>
                  <a:gs pos="46000">
                    <a:srgbClr val="4FC1E9">
                      <a:lumMod val="45000"/>
                      <a:lumOff val="55000"/>
                    </a:srgbClr>
                  </a:gs>
                  <a:gs pos="62000">
                    <a:srgbClr val="FC6E51">
                      <a:lumMod val="75000"/>
                    </a:srgbClr>
                  </a:gs>
                  <a:gs pos="84000">
                    <a:srgbClr val="FC6E51">
                      <a:lumMod val="60000"/>
                      <a:lumOff val="40000"/>
                    </a:srgbClr>
                  </a:gs>
                </a:gsLst>
                <a:lin ang="5400000" scaled="1"/>
              </a:gra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" y="65902"/>
            <a:ext cx="27706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pPr defTabSz="1371600">
              <a:defRPr/>
            </a:pPr>
            <a:endParaRPr lang="en-US" sz="2700">
              <a:solidFill>
                <a:prstClr val="black"/>
              </a:solidFill>
              <a:latin typeface="Calibri" panose="020F0502020204030204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43B8C06-BB3E-1496-D06B-747C962D1973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20316" y="7131849"/>
            <a:ext cx="2170896" cy="217089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2F14E93-51C3-9B64-5DE1-10C0AD9785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519553" y="1447163"/>
            <a:ext cx="2104981" cy="4522865"/>
          </a:xfrm>
          <a:prstGeom prst="rect">
            <a:avLst/>
          </a:prstGeom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D673A09F-185F-6C87-763D-80F4B9C760C5}"/>
              </a:ext>
            </a:extLst>
          </p:cNvPr>
          <p:cNvGrpSpPr/>
          <p:nvPr/>
        </p:nvGrpSpPr>
        <p:grpSpPr>
          <a:xfrm>
            <a:off x="5741992" y="1470006"/>
            <a:ext cx="8777561" cy="4942828"/>
            <a:chOff x="5741992" y="1470006"/>
            <a:chExt cx="8777561" cy="4942828"/>
          </a:xfrm>
        </p:grpSpPr>
        <p:sp>
          <p:nvSpPr>
            <p:cNvPr id="3" name="Rectangle 3"/>
            <p:cNvSpPr>
              <a:spLocks noChangeArrowheads="1"/>
            </p:cNvSpPr>
            <p:nvPr/>
          </p:nvSpPr>
          <p:spPr bwMode="auto">
            <a:xfrm>
              <a:off x="5741992" y="1470006"/>
              <a:ext cx="8777561" cy="49428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137160" tIns="68580" rIns="137160" bIns="6858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indent="695325" algn="just">
                <a:lnSpc>
                  <a:spcPct val="120000"/>
                </a:lnSpc>
                <a:spcBef>
                  <a:spcPct val="25000"/>
                </a:spcBef>
                <a:buFont typeface="Arial" pitchFamily="34" charset="0"/>
                <a:buNone/>
              </a:pP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au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ém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eo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iều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ưới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ên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ao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óng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eo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ời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(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ây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ác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ởi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ông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.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ời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úc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ém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ến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óng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ạm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ất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là bao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âu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BD263B50-7FD8-7B9E-0B0C-82CEC3833197}"/>
                </a:ext>
              </a:extLst>
            </p:cNvPr>
            <p:cNvGrpSpPr/>
            <p:nvPr/>
          </p:nvGrpSpPr>
          <p:grpSpPr>
            <a:xfrm>
              <a:off x="8977451" y="2375678"/>
              <a:ext cx="2909749" cy="2386822"/>
              <a:chOff x="8977451" y="2375678"/>
              <a:chExt cx="2909749" cy="2386822"/>
            </a:xfrm>
          </p:grpSpPr>
          <p:graphicFrame>
            <p:nvGraphicFramePr>
              <p:cNvPr id="9" name="Object 8">
                <a:extLst>
                  <a:ext uri="{FF2B5EF4-FFF2-40B4-BE49-F238E27FC236}">
                    <a16:creationId xmlns:a16="http://schemas.microsoft.com/office/drawing/2014/main" id="{96A93D62-6C10-9C5B-0DE8-4B4735D4A86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85225974"/>
                  </p:ext>
                </p:extLst>
              </p:nvPr>
            </p:nvGraphicFramePr>
            <p:xfrm>
              <a:off x="9839818" y="2375678"/>
              <a:ext cx="1361582" cy="9390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368280" imgH="253800" progId="Equation.DSMT4">
                      <p:embed/>
                    </p:oleObj>
                  </mc:Choice>
                  <mc:Fallback>
                    <p:oleObj name="Equation" r:id="rId5" imgW="36828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9839818" y="2375678"/>
                            <a:ext cx="1361582" cy="93902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9">
                <a:extLst>
                  <a:ext uri="{FF2B5EF4-FFF2-40B4-BE49-F238E27FC236}">
                    <a16:creationId xmlns:a16="http://schemas.microsoft.com/office/drawing/2014/main" id="{502E49DB-0397-9CBB-FAB6-743421EAF12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90568971"/>
                  </p:ext>
                </p:extLst>
              </p:nvPr>
            </p:nvGraphicFramePr>
            <p:xfrm>
              <a:off x="9144000" y="3377857"/>
              <a:ext cx="328612" cy="5635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88560" imgH="152280" progId="Equation.DSMT4">
                      <p:embed/>
                    </p:oleObj>
                  </mc:Choice>
                  <mc:Fallback>
                    <p:oleObj name="Equation" r:id="rId7" imgW="88560" imgH="152280" progId="Equation.DSMT4">
                      <p:embed/>
                      <p:pic>
                        <p:nvPicPr>
                          <p:cNvPr id="9" name="Object 8">
                            <a:extLst>
                              <a:ext uri="{FF2B5EF4-FFF2-40B4-BE49-F238E27FC236}">
                                <a16:creationId xmlns:a16="http://schemas.microsoft.com/office/drawing/2014/main" id="{96A93D62-6C10-9C5B-0DE8-4B4735D4A86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9144000" y="3377857"/>
                            <a:ext cx="328612" cy="5635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12">
                <a:extLst>
                  <a:ext uri="{FF2B5EF4-FFF2-40B4-BE49-F238E27FC236}">
                    <a16:creationId xmlns:a16="http://schemas.microsoft.com/office/drawing/2014/main" id="{2C5E5FD4-3532-A253-4C8F-BA7464D6870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22374658"/>
                  </p:ext>
                </p:extLst>
              </p:nvPr>
            </p:nvGraphicFramePr>
            <p:xfrm>
              <a:off x="8977451" y="4105275"/>
              <a:ext cx="2909749" cy="657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863280" imgH="177480" progId="Equation.DSMT4">
                      <p:embed/>
                    </p:oleObj>
                  </mc:Choice>
                  <mc:Fallback>
                    <p:oleObj name="Equation" r:id="rId9" imgW="863280" imgH="177480" progId="Equation.DSMT4">
                      <p:embed/>
                      <p:pic>
                        <p:nvPicPr>
                          <p:cNvPr id="9" name="Object 8">
                            <a:extLst>
                              <a:ext uri="{FF2B5EF4-FFF2-40B4-BE49-F238E27FC236}">
                                <a16:creationId xmlns:a16="http://schemas.microsoft.com/office/drawing/2014/main" id="{96A93D62-6C10-9C5B-0DE8-4B4735D4A86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8977451" y="4105275"/>
                            <a:ext cx="2909749" cy="6572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1814331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PL20U25GSXzBJYl68kk8uQGfFKzs7yb1M4KJWUiLk6ZEvGF+qCIPSnY57AbBFCvTW$2023.16$5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002" y="1"/>
            <a:ext cx="17620490" cy="9688277"/>
          </a:xfrm>
          <a:prstGeom prst="rect">
            <a:avLst/>
          </a:prstGeom>
        </p:spPr>
      </p:pic>
      <p:grpSp>
        <p:nvGrpSpPr>
          <p:cNvPr id="7" name="Group 6" descr="OPL20U25GSXzBJYl68kk8uQGfFKzs7yb1M4KJWUiLk6ZEvGF+qCIPSnY57AbBFCvTW$2023.16$59+K4lPs7H94VUqPe2XwIsfPRnrXQE//QTEXxb8/8N4CNc6FpgZahzpTjFhMzSA7T/nHJa11DE8Ng2TP3iAmRczFlmslSuUNOgUeb6yRvs0="/>
          <p:cNvGrpSpPr/>
          <p:nvPr/>
        </p:nvGrpSpPr>
        <p:grpSpPr>
          <a:xfrm rot="323731">
            <a:off x="4502381" y="922421"/>
            <a:ext cx="4941093" cy="4514850"/>
            <a:chOff x="3448906" y="908337"/>
            <a:chExt cx="3294062" cy="3009900"/>
          </a:xfrm>
        </p:grpSpPr>
        <p:pic>
          <p:nvPicPr>
            <p:cNvPr id="8" name="Picture 55" descr="Cov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48906" y="908337"/>
              <a:ext cx="3294062" cy="30099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Rectangle 8"/>
            <p:cNvSpPr/>
            <p:nvPr/>
          </p:nvSpPr>
          <p:spPr>
            <a:xfrm>
              <a:off x="3833641" y="1258583"/>
              <a:ext cx="644457" cy="2894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/>
            </a:p>
          </p:txBody>
        </p:sp>
      </p:grpSp>
      <p:grpSp>
        <p:nvGrpSpPr>
          <p:cNvPr id="13" name="Group 12" descr="OPL20U25GSXzBJYl68kk8uQGfFKzs7yb1M4KJWUiLk6ZEvGF+qCIPSnY57AbBFCvTW$2023.16$59+K4lPs7H94VUqPe2XwIsfPRnrXQE//QTEXxb8/8N4CNc6FpgZahzpTjFhMzSA7T/nHJa11DE8Ng2TP3iAmRczFlmslSuUNOgUeb6yRvs0="/>
          <p:cNvGrpSpPr/>
          <p:nvPr/>
        </p:nvGrpSpPr>
        <p:grpSpPr>
          <a:xfrm>
            <a:off x="2918261" y="3996796"/>
            <a:ext cx="6010925" cy="4686365"/>
            <a:chOff x="3642877" y="4226636"/>
            <a:chExt cx="4007283" cy="3124243"/>
          </a:xfrm>
        </p:grpSpPr>
        <p:pic>
          <p:nvPicPr>
            <p:cNvPr id="14" name="Picture 35" descr="Cover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633178">
              <a:off x="4525960" y="4510841"/>
              <a:ext cx="3124200" cy="28400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" name="Rectangle 14"/>
            <p:cNvSpPr/>
            <p:nvPr/>
          </p:nvSpPr>
          <p:spPr>
            <a:xfrm>
              <a:off x="3642877" y="4226636"/>
              <a:ext cx="286866" cy="2895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/>
            </a:p>
          </p:txBody>
        </p:sp>
      </p:grpSp>
      <p:grpSp>
        <p:nvGrpSpPr>
          <p:cNvPr id="22" name="Group 21" descr="OPL20U25GSXzBJYl68kk8uQGfFKzs7yb1M4KJWUiLk6ZEvGF+qCIPSnY57AbBFCvTW$2023.16$59+K4lPs7H94VUqPe2XwIsfPRnrXQE//QTEXxb8/8N4CNc6FpgZahzpTjFhMzSA7T/nHJa11DE8Ng2TP3iAmRczFlmslSuUNOgUeb6yRvs0="/>
          <p:cNvGrpSpPr/>
          <p:nvPr/>
        </p:nvGrpSpPr>
        <p:grpSpPr>
          <a:xfrm>
            <a:off x="9865637" y="3996796"/>
            <a:ext cx="4474812" cy="1507331"/>
            <a:chOff x="5637501" y="2753217"/>
            <a:chExt cx="2997200" cy="1004887"/>
          </a:xfrm>
        </p:grpSpPr>
        <p:pic>
          <p:nvPicPr>
            <p:cNvPr id="23" name="Picture 15" descr="Cover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37501" y="2753217"/>
              <a:ext cx="2997200" cy="10048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" name="Rectangle 23"/>
            <p:cNvSpPr/>
            <p:nvPr/>
          </p:nvSpPr>
          <p:spPr>
            <a:xfrm>
              <a:off x="7945699" y="2949685"/>
              <a:ext cx="302720" cy="30597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/>
            </a:p>
          </p:txBody>
        </p:sp>
      </p:grpSp>
      <p:pic>
        <p:nvPicPr>
          <p:cNvPr id="28" name="Picture 4" descr="OPL20U25GSXzBJYl68kk8uQGfFKzs7yb1M4KJWUiLk6ZEvGF+qCIPSnY57AbBFCvTW$2023.16$5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9107" y="2904476"/>
            <a:ext cx="4823295" cy="35225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Google Shape;1341;p46" descr="OPL20U25GSXzBJYl68kk8uQGfFKzs7yb1M4KJWUiLk6ZEvGF+qCIPSnY57AbBFCvTW$2023.16$59+K4lPs7H94VUqPe2XwIsfPRnrXQE//QTEXxb8/8N4CNc6FpgZahzpTjFhMzSA7T/nHJa11DE8Ng2TP3iAmRczFlmslSuUNOgUeb6yRvs0="/>
          <p:cNvSpPr txBox="1">
            <a:spLocks noGrp="1"/>
          </p:cNvSpPr>
          <p:nvPr/>
        </p:nvSpPr>
        <p:spPr>
          <a:xfrm>
            <a:off x="7321545" y="4082300"/>
            <a:ext cx="4224812" cy="116880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137138" rIns="137138" bIns="137138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Special Elite"/>
              <a:buNone/>
              <a:defRPr sz="6000" b="0" i="0" u="none" strike="noStrike" cap="none">
                <a:solidFill>
                  <a:schemeClr val="dk1"/>
                </a:solidFill>
                <a:latin typeface="Special Elite"/>
                <a:ea typeface="Special Elite"/>
                <a:cs typeface="Special Elite"/>
                <a:sym typeface="Special Elite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r>
              <a:rPr lang="en-US" altLang="en-GB" sz="63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 panose="020B0600000000000000" charset="-122"/>
                <a:cs typeface="Times New Roman" panose="02020603050405020304" pitchFamily="18" charset="0"/>
              </a:rPr>
              <a:t>Mục tiêu</a:t>
            </a:r>
          </a:p>
        </p:txBody>
      </p:sp>
      <p:sp>
        <p:nvSpPr>
          <p:cNvPr id="31" name="Rectangle 30" descr="OPL20U25GSXzBJYl68kk8uQGfFKzs7yb1M4KJWUiLk6ZEvGF+qCIPSnY57AbBFCvTW$2023.16$59+K4lPs7H94VUqPe2XwIsfPRnrXQE//QTEXxb8/8N4CNc6FpgZahzpTjFhMzSA7T/nHJa11DE8Ng2TP3iAmRczFlmslSuUNOgUeb6yRvs0="/>
          <p:cNvSpPr/>
          <p:nvPr/>
        </p:nvSpPr>
        <p:spPr>
          <a:xfrm>
            <a:off x="13677047" y="2904476"/>
            <a:ext cx="3544153" cy="2246769"/>
          </a:xfrm>
          <a:prstGeom prst="rect">
            <a:avLst/>
          </a:prstGeom>
          <a:ln w="60325">
            <a:solidFill>
              <a:srgbClr val="F29E00"/>
            </a:solidFill>
          </a:ln>
        </p:spPr>
        <p:txBody>
          <a:bodyPr wrap="square">
            <a:spAutoFit/>
          </a:bodyPr>
          <a:lstStyle/>
          <a:p>
            <a:r>
              <a:rPr lang="vi-VN" sz="35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Vận dụng phương trình bậc hai một ẩn vào giải quyết bài toán thực tiễn</a:t>
            </a:r>
            <a:endParaRPr lang="en-US" sz="35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 descr="OPL20U25GSXzBJYl68kk8uQGfFKzs7yb1M4KJWUiLk6ZEvGF+qCIPSnY57AbBFCvTW$2023.16$59+K4lPs7H94VUqPe2XwIsfPRnrXQE//QTEXxb8/8N4CNc6FpgZahzpTjFhMzSA7T/nHJa11DE8Ng2TP3iAmRczFlmslSuUNOgUeb6yRvs0="/>
          <p:cNvSpPr/>
          <p:nvPr/>
        </p:nvSpPr>
        <p:spPr>
          <a:xfrm>
            <a:off x="1351070" y="6489789"/>
            <a:ext cx="3601930" cy="2246769"/>
          </a:xfrm>
          <a:prstGeom prst="rect">
            <a:avLst/>
          </a:prstGeom>
          <a:ln w="60325">
            <a:solidFill>
              <a:srgbClr val="479F73"/>
            </a:solidFill>
          </a:ln>
        </p:spPr>
        <p:txBody>
          <a:bodyPr wrap="square">
            <a:spAutoFit/>
          </a:bodyPr>
          <a:lstStyle/>
          <a:p>
            <a:r>
              <a:rPr lang="vi-VN" sz="35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ính nghiệm của phương trình bậc hai một ẩn bằng máy tính cầm tay.</a:t>
            </a:r>
            <a:endParaRPr lang="en-US" sz="3500" dirty="0">
              <a:solidFill>
                <a:srgbClr val="0000FF"/>
              </a:solidFill>
            </a:endParaRPr>
          </a:p>
        </p:txBody>
      </p:sp>
      <p:sp>
        <p:nvSpPr>
          <p:cNvPr id="44" name="Rectangle 43" descr="OPL20U25GSXzBJYl68kk8uQGfFKzs7yb1M4KJWUiLk6ZEvGF+qCIPSnY57AbBFCvTW$2023.16$59+K4lPs7H94VUqPe2XwIsfPRnrXQE//QTEXxb8/8N4CNc6FpgZahzpTjFhMzSA7T/nHJa11DE8Ng2TP3iAmRczFlmslSuUNOgUeb6yRvs0="/>
          <p:cNvSpPr/>
          <p:nvPr/>
        </p:nvSpPr>
        <p:spPr>
          <a:xfrm>
            <a:off x="1351070" y="1020050"/>
            <a:ext cx="4137633" cy="2246769"/>
          </a:xfrm>
          <a:prstGeom prst="rect">
            <a:avLst/>
          </a:prstGeom>
          <a:ln w="60325">
            <a:solidFill>
              <a:srgbClr val="45AFC9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35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hận biết khái niệm phương trình bậc hai một ẩn</a:t>
            </a:r>
            <a:r>
              <a:rPr lang="en-US" sz="35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. </a:t>
            </a:r>
            <a:r>
              <a:rPr lang="vi-VN" sz="35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Giải phương trình bậc hai một ẩn</a:t>
            </a:r>
            <a:endParaRPr lang="en-US" sz="35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6059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D2A824F-0784-97B9-5182-61F6EA8A2E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3444" y="116920"/>
            <a:ext cx="17047367" cy="9688277"/>
          </a:xfrm>
          <a:prstGeom prst="rect">
            <a:avLst/>
          </a:prstGeom>
        </p:spPr>
      </p:pic>
      <p:sp>
        <p:nvSpPr>
          <p:cNvPr id="3" name="Sun 2">
            <a:extLst>
              <a:ext uri="{FF2B5EF4-FFF2-40B4-BE49-F238E27FC236}">
                <a16:creationId xmlns:a16="http://schemas.microsoft.com/office/drawing/2014/main" id="{D5CED15B-5DB9-4DDA-03A1-8E5455837245}"/>
              </a:ext>
            </a:extLst>
          </p:cNvPr>
          <p:cNvSpPr/>
          <p:nvPr/>
        </p:nvSpPr>
        <p:spPr>
          <a:xfrm>
            <a:off x="1357856" y="1922552"/>
            <a:ext cx="6563033" cy="6077010"/>
          </a:xfrm>
          <a:prstGeom prst="sun">
            <a:avLst/>
          </a:prstGeom>
          <a:solidFill>
            <a:srgbClr val="FFC000"/>
          </a:solidFill>
          <a:ln w="12700" cap="flat" cmpd="sng" algn="ctr">
            <a:solidFill>
              <a:srgbClr val="00B0F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1371600">
              <a:defRPr/>
            </a:pPr>
            <a:endParaRPr lang="en-US" sz="4800" b="1" kern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4ED5D93-6321-7569-9545-8E158DFA9491}"/>
              </a:ext>
            </a:extLst>
          </p:cNvPr>
          <p:cNvSpPr txBox="1"/>
          <p:nvPr/>
        </p:nvSpPr>
        <p:spPr>
          <a:xfrm>
            <a:off x="7920888" y="3669877"/>
            <a:ext cx="8541327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371600">
              <a:defRPr/>
            </a:pPr>
            <a:r>
              <a:rPr lang="en-US" sz="8100" b="1" dirty="0">
                <a:gradFill>
                  <a:gsLst>
                    <a:gs pos="67000">
                      <a:srgbClr val="48CFAD">
                        <a:lumMod val="60000"/>
                        <a:lumOff val="40000"/>
                      </a:srgbClr>
                    </a:gs>
                    <a:gs pos="23000">
                      <a:srgbClr val="0000FF"/>
                    </a:gs>
                    <a:gs pos="76000">
                      <a:srgbClr val="FA7A61"/>
                    </a:gs>
                    <a:gs pos="52000">
                      <a:srgbClr val="FC6E51">
                        <a:lumMod val="75000"/>
                      </a:srgbClr>
                    </a:gs>
                    <a:gs pos="68000">
                      <a:srgbClr val="FC6E51">
                        <a:lumMod val="60000"/>
                        <a:lumOff val="40000"/>
                      </a:srgbClr>
                    </a:gs>
                  </a:gsLst>
                  <a:lin ang="5400000" scaled="1"/>
                </a:gradFill>
                <a:latin typeface="Times New Roman" panose="02020603050405020304" pitchFamily="18" charset="0"/>
                <a:ea typeface="Calibri" panose="020F0502020204030204" pitchFamily="34" charset="0"/>
              </a:rPr>
              <a:t>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15902137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Google Shape;15;p1" descr="图片包含 地图, 文字&#10;&#10;描述已自动生成"/>
          <p:cNvPicPr preferRelativeResize="0"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11"/>
          <a:stretch>
            <a:fillRect/>
          </a:stretch>
        </p:blipFill>
        <p:spPr bwMode="auto">
          <a:xfrm>
            <a:off x="0" y="0"/>
            <a:ext cx="18288000" cy="1028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Google Shape;16;p1" descr="图片包含 文字&#10;&#10;描述已自动生成"/>
          <p:cNvPicPr preferRelativeResize="0"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72869">
            <a:off x="409577" y="1483520"/>
            <a:ext cx="2388394" cy="2390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Google Shape;17;p1"/>
          <p:cNvPicPr preferRelativeResize="0"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4" y="78582"/>
            <a:ext cx="731044" cy="731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Google Shape;18;p1"/>
          <p:cNvSpPr txBox="1"/>
          <p:nvPr/>
        </p:nvSpPr>
        <p:spPr>
          <a:xfrm>
            <a:off x="4131470" y="8743951"/>
            <a:ext cx="12527756" cy="600120"/>
          </a:xfrm>
          <a:prstGeom prst="rect">
            <a:avLst/>
          </a:prstGeom>
          <a:noFill/>
          <a:ln>
            <a:noFill/>
          </a:ln>
        </p:spPr>
        <p:txBody>
          <a:bodyPr spcFirstLastPara="1" lIns="137138" tIns="137138" rIns="137138" bIns="137138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21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" name="Freeform: Shape 64"/>
          <p:cNvSpPr/>
          <p:nvPr/>
        </p:nvSpPr>
        <p:spPr>
          <a:xfrm rot="5400000">
            <a:off x="5602389" y="-1470189"/>
            <a:ext cx="3564122" cy="6504498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rgbClr val="A0D468">
              <a:lumMod val="40000"/>
              <a:lumOff val="60000"/>
            </a:srgbClr>
          </a:solidFill>
          <a:ln w="12700" cap="flat" cmpd="sng" algn="ctr">
            <a:noFill/>
            <a:prstDash val="solid"/>
            <a:miter lim="800000"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anchor="ctr"/>
          <a:lstStyle/>
          <a:p>
            <a:pPr algn="ctr">
              <a:defRPr/>
            </a:pPr>
            <a:endParaRPr lang="en-US" sz="3600" kern="0" dirty="0">
              <a:solidFill>
                <a:prstClr val="white"/>
              </a:solidFill>
              <a:latin typeface="A3.OpenSans-San"/>
            </a:endParaRPr>
          </a:p>
        </p:txBody>
      </p:sp>
      <p:sp>
        <p:nvSpPr>
          <p:cNvPr id="7" name="Rectangle 6"/>
          <p:cNvSpPr/>
          <p:nvPr/>
        </p:nvSpPr>
        <p:spPr>
          <a:xfrm rot="19832204">
            <a:off x="4091160" y="811798"/>
            <a:ext cx="4739119" cy="1169551"/>
          </a:xfrm>
          <a:prstGeom prst="rect">
            <a:avLst/>
          </a:prstGeom>
          <a:noFill/>
        </p:spPr>
        <p:txBody>
          <a:bodyPr wrap="none" lIns="182880" tIns="91440" rIns="182880" bIns="91440">
            <a:spAutoFit/>
          </a:bodyPr>
          <a:lstStyle/>
          <a:p>
            <a:pPr algn="ctr">
              <a:defRPr/>
            </a:pPr>
            <a:r>
              <a:rPr lang="en-US" sz="6400" b="1" dirty="0">
                <a:ln w="10160">
                  <a:solidFill>
                    <a:srgbClr val="FC6E51"/>
                  </a:solidFill>
                  <a:prstDash val="solid"/>
                </a:ln>
                <a:solidFill>
                  <a:schemeClr val="accent5">
                    <a:lumMod val="75000"/>
                  </a:schemeClr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 6</a:t>
            </a:r>
          </a:p>
        </p:txBody>
      </p:sp>
      <p:sp>
        <p:nvSpPr>
          <p:cNvPr id="8" name="文本框 11"/>
          <p:cNvSpPr txBox="1">
            <a:spLocks noChangeArrowheads="1"/>
          </p:cNvSpPr>
          <p:nvPr/>
        </p:nvSpPr>
        <p:spPr bwMode="auto">
          <a:xfrm>
            <a:off x="100012" y="3619500"/>
            <a:ext cx="18187988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7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:</a:t>
            </a:r>
            <a:r>
              <a:rPr lang="vi-VN" sz="7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BẬC HAI MỘT ẨN</a:t>
            </a:r>
            <a:endParaRPr lang="en-US" altLang="en-US" sz="7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729417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28600" y="29820"/>
            <a:ext cx="17487900" cy="780788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685799" y="2171700"/>
            <a:ext cx="940694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9pPr>
          </a:lstStyle>
          <a:p>
            <a:r>
              <a:rPr lang="en-US" sz="40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40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0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40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0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40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cxnSp>
        <p:nvCxnSpPr>
          <p:cNvPr id="5" name="Straight Connector 4"/>
          <p:cNvCxnSpPr>
            <a:cxnSpLocks/>
          </p:cNvCxnSpPr>
          <p:nvPr/>
        </p:nvCxnSpPr>
        <p:spPr>
          <a:xfrm>
            <a:off x="10896600" y="1670924"/>
            <a:ext cx="0" cy="8184874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0" y="2737408"/>
            <a:ext cx="10779907" cy="3267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indent="695325" algn="just">
              <a:lnSpc>
                <a:spcPct val="120000"/>
              </a:lnSpc>
              <a:spcBef>
                <a:spcPct val="25000"/>
              </a:spcBef>
            </a:pPr>
            <a:r>
              <a:rPr lang="en-US" sz="35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P1/11:</a:t>
            </a:r>
            <a:r>
              <a:rPr lang="en-US" sz="35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5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ấm</a:t>
            </a:r>
            <a:r>
              <a:rPr lang="en-US" sz="35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ảm</a:t>
            </a:r>
            <a:r>
              <a:rPr lang="en-US" sz="35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5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35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35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5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35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5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5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35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sz="35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. </a:t>
            </a:r>
            <a:r>
              <a:rPr lang="en-US" sz="3500" b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5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5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5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ấm</a:t>
            </a:r>
            <a:r>
              <a:rPr lang="en-US" sz="35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ảm</a:t>
            </a:r>
            <a:r>
              <a:rPr lang="en-US" sz="35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5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altLang="en-US" sz="35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35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35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  </a:t>
            </a:r>
            <a:r>
              <a:rPr lang="en-US" altLang="en-US" sz="35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  <a:r>
              <a:rPr lang="en-US" altLang="en-US" sz="35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</a:t>
            </a:r>
            <a:r>
              <a:rPr lang="en-US" altLang="en-US" sz="35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35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altLang="en-US" sz="35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altLang="en-US" sz="35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m</a:t>
            </a:r>
            <a:r>
              <a:rPr lang="en-US" altLang="en-US" sz="35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. </a:t>
            </a:r>
            <a:r>
              <a:rPr lang="en-US" altLang="en-US" sz="35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35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35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35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35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35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altLang="en-US" sz="35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en-US" sz="35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35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altLang="en-US" sz="35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altLang="en-US" sz="35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altLang="en-US" sz="35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35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35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35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35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5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35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altLang="en-US" sz="35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5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35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35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5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altLang="en-US" sz="35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m</a:t>
            </a:r>
            <a:r>
              <a:rPr lang="en-US" altLang="en-US" sz="35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7" name="Cloud Callout 16"/>
          <p:cNvSpPr/>
          <p:nvPr/>
        </p:nvSpPr>
        <p:spPr>
          <a:xfrm>
            <a:off x="2796456" y="6552936"/>
            <a:ext cx="6830846" cy="2870417"/>
          </a:xfrm>
          <a:prstGeom prst="cloudCallout">
            <a:avLst>
              <a:gd name="adj1" fmla="val 65871"/>
              <a:gd name="adj2" fmla="val -74565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altLang="en-US" sz="3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en-US" sz="3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3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3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3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altLang="en-US" sz="3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3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3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3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en-US" sz="3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) ta </a:t>
            </a:r>
            <a:r>
              <a:rPr lang="en-US" altLang="en-US" sz="3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3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3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8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ounded Rectangle">
            <a:extLst>
              <a:ext uri="{FF2B5EF4-FFF2-40B4-BE49-F238E27FC236}">
                <a16:creationId xmlns:a16="http://schemas.microsoft.com/office/drawing/2014/main" id="{FB12204B-6DBE-C6A7-AE6B-554F3EAC4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871" y="962027"/>
            <a:ext cx="6346030" cy="1221582"/>
          </a:xfrm>
          <a:prstGeom prst="roundRect">
            <a:avLst>
              <a:gd name="adj" fmla="val 50000"/>
            </a:avLst>
          </a:prstGeom>
          <a:solidFill>
            <a:srgbClr val="FF004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Oval 7">
            <a:extLst>
              <a:ext uri="{FF2B5EF4-FFF2-40B4-BE49-F238E27FC236}">
                <a16:creationId xmlns:a16="http://schemas.microsoft.com/office/drawing/2014/main" id="{03DA6F93-B5AC-26C3-A49A-1B073687E374}"/>
              </a:ext>
            </a:extLst>
          </p:cNvPr>
          <p:cNvSpPr/>
          <p:nvPr/>
        </p:nvSpPr>
        <p:spPr>
          <a:xfrm>
            <a:off x="114300" y="816772"/>
            <a:ext cx="1559720" cy="1478756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68578" rIns="68578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Oval 8">
            <a:extLst>
              <a:ext uri="{FF2B5EF4-FFF2-40B4-BE49-F238E27FC236}">
                <a16:creationId xmlns:a16="http://schemas.microsoft.com/office/drawing/2014/main" id="{B5883D25-9D80-CD8B-CE9E-E3DCEA40B3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2" y="947740"/>
            <a:ext cx="1281112" cy="1216820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52">
            <a:extLst>
              <a:ext uri="{FF2B5EF4-FFF2-40B4-BE49-F238E27FC236}">
                <a16:creationId xmlns:a16="http://schemas.microsoft.com/office/drawing/2014/main" id="{8679FEC7-2F5F-D41B-8E80-C15440B87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4476" y="1443038"/>
            <a:ext cx="5569744" cy="60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MỚI     </a:t>
            </a:r>
          </a:p>
        </p:txBody>
      </p:sp>
      <p:sp>
        <p:nvSpPr>
          <p:cNvPr id="38" name="TextBox 52">
            <a:extLst>
              <a:ext uri="{FF2B5EF4-FFF2-40B4-BE49-F238E27FC236}">
                <a16:creationId xmlns:a16="http://schemas.microsoft.com/office/drawing/2014/main" id="{98F537E1-5D93-3EBB-16BC-C618D9D19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1" y="1028702"/>
            <a:ext cx="1900238" cy="415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HOẠT ĐỘNG</a:t>
            </a:r>
          </a:p>
        </p:txBody>
      </p:sp>
      <p:pic>
        <p:nvPicPr>
          <p:cNvPr id="39" name="Picture 80">
            <a:extLst>
              <a:ext uri="{FF2B5EF4-FFF2-40B4-BE49-F238E27FC236}">
                <a16:creationId xmlns:a16="http://schemas.microsoft.com/office/drawing/2014/main" id="{7D5207AE-4BAE-B5B0-B20D-0956CC6C94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9" y="800101"/>
            <a:ext cx="1478758" cy="1478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2">
            <a:extLst>
              <a:ext uri="{FF2B5EF4-FFF2-40B4-BE49-F238E27FC236}">
                <a16:creationId xmlns:a16="http://schemas.microsoft.com/office/drawing/2014/main" id="{C8C27AD9-7A95-F907-F7D4-81DD72592C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03665" y="2273067"/>
            <a:ext cx="7305674" cy="76328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US" altLang="en-US" sz="35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35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35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5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35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5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35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altLang="en-US" sz="35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35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35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35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5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35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5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35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35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altLang="en-US" sz="35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35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pPr eaLnBrk="0" hangingPunct="0"/>
            <a:r>
              <a:rPr lang="en-US" altLang="en-US" sz="3500" b="1" i="1" u="sng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altLang="en-US" sz="3500" b="1" i="1" u="sng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altLang="en-US" sz="35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altLang="en-US" sz="35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altLang="en-US" sz="35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35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35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0" hangingPunct="0">
              <a:buFontTx/>
              <a:buChar char="-"/>
            </a:pP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0" hangingPunct="0">
              <a:buFontTx/>
              <a:buChar char="-"/>
            </a:pP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0" hangingPunct="0">
              <a:buFontTx/>
              <a:buChar char="-"/>
            </a:pP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35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0" hangingPunct="0"/>
            <a:r>
              <a:rPr lang="en-US" altLang="en-US" sz="3500" b="1" i="1" u="sng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altLang="en-US" sz="3500" b="1" i="1" u="sng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en-US" sz="35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altLang="en-US" sz="35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35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35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35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altLang="en-US" sz="35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altLang="en-US" sz="35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35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0" hangingPunct="0"/>
            <a:r>
              <a:rPr lang="en-US" altLang="en-US" sz="3500" b="1" i="1" u="sng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altLang="en-US" sz="3500" b="1" i="1" u="sng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altLang="en-US" sz="35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So </a:t>
            </a:r>
            <a:r>
              <a:rPr lang="en-US" altLang="en-US" sz="35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altLang="en-US" sz="35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en-US" sz="35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5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35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35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35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altLang="en-US" sz="35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altLang="en-US" sz="35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5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altLang="en-US" sz="35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5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sz="35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sz="35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5" name="Rectangle 18">
            <a:extLst>
              <a:ext uri="{FF2B5EF4-FFF2-40B4-BE49-F238E27FC236}">
                <a16:creationId xmlns:a16="http://schemas.microsoft.com/office/drawing/2014/main" id="{A28EE7A9-912A-6A19-82FA-D3770B784B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343" y="5887184"/>
            <a:ext cx="7772400" cy="3481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315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315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15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315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15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altLang="en-US" sz="315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15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altLang="en-US" sz="315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15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ảm</a:t>
            </a:r>
            <a:r>
              <a:rPr lang="en-US" altLang="en-US" sz="315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à</a:t>
            </a:r>
            <a:endParaRPr lang="en-US" altLang="en-US" sz="3150" b="1" i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en-US" sz="31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31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31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1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31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à    :</a:t>
            </a:r>
            <a:endParaRPr lang="en-US" altLang="en-US" sz="315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en-US" sz="31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31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31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1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31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à     :</a:t>
            </a:r>
            <a:endParaRPr lang="en-US" altLang="en-US" sz="315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en-US" sz="31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altLang="en-US" sz="31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sz="31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1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1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31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1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1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31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1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31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pPr>
              <a:buFontTx/>
              <a:buNone/>
            </a:pPr>
            <a:endParaRPr lang="en-US" altLang="en-US" sz="31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en-US" sz="31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y</a:t>
            </a:r>
            <a:endParaRPr lang="en-US" altLang="en-US" sz="3150" b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 Box 20">
            <a:extLst>
              <a:ext uri="{FF2B5EF4-FFF2-40B4-BE49-F238E27FC236}">
                <a16:creationId xmlns:a16="http://schemas.microsoft.com/office/drawing/2014/main" id="{9267901E-2078-366C-0C42-601F4C31D5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6649" y="9578799"/>
            <a:ext cx="802005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7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7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7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lang="en-US" altLang="en-US" sz="27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7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7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27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7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7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altLang="en-US" sz="30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5400" i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97FEA43-4283-66B9-4967-DBC916EAFD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011007"/>
              </p:ext>
            </p:extLst>
          </p:nvPr>
        </p:nvGraphicFramePr>
        <p:xfrm>
          <a:off x="2057400" y="3467100"/>
          <a:ext cx="763421" cy="562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177480" progId="Equation.DSMT4">
                  <p:embed/>
                </p:oleObj>
              </mc:Choice>
              <mc:Fallback>
                <p:oleObj name="Equation" r:id="rId4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7400" y="3467100"/>
                        <a:ext cx="763421" cy="562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C29B9D7-7CF7-C2A5-7C16-72B719769F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598924"/>
              </p:ext>
            </p:extLst>
          </p:nvPr>
        </p:nvGraphicFramePr>
        <p:xfrm>
          <a:off x="8389937" y="3388271"/>
          <a:ext cx="1165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280" imgH="203040" progId="Equation.DSMT4">
                  <p:embed/>
                </p:oleObj>
              </mc:Choice>
              <mc:Fallback>
                <p:oleObj name="Equation" r:id="rId6" imgW="368280" imgH="203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97FEA43-4283-66B9-4967-DBC916EAFD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9937" y="3388271"/>
                        <a:ext cx="11652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69F6AAC-D959-DE1B-79C2-B592BB0DC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61722"/>
              </p:ext>
            </p:extLst>
          </p:nvPr>
        </p:nvGraphicFramePr>
        <p:xfrm>
          <a:off x="114302" y="4037013"/>
          <a:ext cx="884237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360" imgH="253800" progId="Equation.DSMT4">
                  <p:embed/>
                </p:oleObj>
              </mc:Choice>
              <mc:Fallback>
                <p:oleObj name="Equation" r:id="rId8" imgW="27936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C29B9D7-7CF7-C2A5-7C16-72B719769F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4302" y="4037013"/>
                        <a:ext cx="884237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18F21DE-BD31-9C3E-FCC4-4C23BD7118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360407"/>
              </p:ext>
            </p:extLst>
          </p:nvPr>
        </p:nvGraphicFramePr>
        <p:xfrm>
          <a:off x="5029200" y="4035425"/>
          <a:ext cx="148748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800" imgH="253800" progId="Equation.DSMT4">
                  <p:embed/>
                </p:oleObj>
              </mc:Choice>
              <mc:Fallback>
                <p:oleObj name="Equation" r:id="rId10" imgW="46980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69F6AAC-D959-DE1B-79C2-B592BB0DC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29200" y="4035425"/>
                        <a:ext cx="1487488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A371C34-C728-B62D-1667-9FDD3F046E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39471"/>
              </p:ext>
            </p:extLst>
          </p:nvPr>
        </p:nvGraphicFramePr>
        <p:xfrm>
          <a:off x="5514902" y="5829300"/>
          <a:ext cx="2732088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63280" imgH="253800" progId="Equation.DSMT4">
                  <p:embed/>
                </p:oleObj>
              </mc:Choice>
              <mc:Fallback>
                <p:oleObj name="Equation" r:id="rId12" imgW="86328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69F6AAC-D959-DE1B-79C2-B592BB0DC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14902" y="5829300"/>
                        <a:ext cx="2732088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A8C12FC-34AF-8D29-C336-3B8CA5A0BA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399657"/>
              </p:ext>
            </p:extLst>
          </p:nvPr>
        </p:nvGraphicFramePr>
        <p:xfrm>
          <a:off x="4105275" y="6384672"/>
          <a:ext cx="184785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83920" imgH="253800" progId="Equation.DSMT4">
                  <p:embed/>
                </p:oleObj>
              </mc:Choice>
              <mc:Fallback>
                <p:oleObj name="Equation" r:id="rId14" imgW="58392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A371C34-C728-B62D-1667-9FDD3F046E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05275" y="6384672"/>
                        <a:ext cx="1847850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0933CB4-6A02-0671-1553-0CBF648830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28501"/>
              </p:ext>
            </p:extLst>
          </p:nvPr>
        </p:nvGraphicFramePr>
        <p:xfrm>
          <a:off x="4105274" y="6917854"/>
          <a:ext cx="27336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63280" imgH="279360" progId="Equation.DSMT4">
                  <p:embed/>
                </p:oleObj>
              </mc:Choice>
              <mc:Fallback>
                <p:oleObj name="Equation" r:id="rId16" imgW="863280" imgH="2793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A8C12FC-34AF-8D29-C336-3B8CA5A0BA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05274" y="6917854"/>
                        <a:ext cx="2733675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8E24722-BDF3-B364-6886-DCCD198CBE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002424"/>
              </p:ext>
            </p:extLst>
          </p:nvPr>
        </p:nvGraphicFramePr>
        <p:xfrm>
          <a:off x="2819727" y="8084743"/>
          <a:ext cx="2693987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50680" imgH="253800" progId="Equation.DSMT4">
                  <p:embed/>
                </p:oleObj>
              </mc:Choice>
              <mc:Fallback>
                <p:oleObj name="Equation" r:id="rId18" imgW="85068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0933CB4-6A02-0671-1553-0CBF648830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819727" y="8084743"/>
                        <a:ext cx="2693987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5030B8F-EF13-9086-6465-CBB0959DAB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370153"/>
              </p:ext>
            </p:extLst>
          </p:nvPr>
        </p:nvGraphicFramePr>
        <p:xfrm>
          <a:off x="1937545" y="8727699"/>
          <a:ext cx="31353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90360" imgH="203040" progId="Equation.DSMT4">
                  <p:embed/>
                </p:oleObj>
              </mc:Choice>
              <mc:Fallback>
                <p:oleObj name="Equation" r:id="rId20" imgW="99036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8E24722-BDF3-B364-6886-DCCD198CBE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937545" y="8727699"/>
                        <a:ext cx="3135313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892877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100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7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7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7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4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7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100"/>
                            </p:stCondLst>
                            <p:childTnLst>
                              <p:par>
                                <p:cTn id="1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600"/>
                            </p:stCondLst>
                            <p:childTnLst>
                              <p:par>
                                <p:cTn id="2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2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7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300"/>
                            </p:stCondLst>
                            <p:childTnLst>
                              <p:par>
                                <p:cTn id="2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6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7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499"/>
                            </p:stCondLst>
                            <p:childTnLst>
                              <p:par>
                                <p:cTn id="58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6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7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9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1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3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998"/>
                            </p:stCondLst>
                            <p:childTnLst>
                              <p:par>
                                <p:cTn id="75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3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497"/>
                            </p:stCondLst>
                            <p:childTnLst>
                              <p:par>
                                <p:cTn id="92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0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1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3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5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7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996"/>
                            </p:stCondLst>
                            <p:childTnLst>
                              <p:par>
                                <p:cTn id="109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7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8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0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2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4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495"/>
                            </p:stCondLst>
                            <p:childTnLst>
                              <p:par>
                                <p:cTn id="126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4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5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6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7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9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1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3994"/>
                            </p:stCondLst>
                            <p:childTnLst>
                              <p:par>
                                <p:cTn id="143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1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2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3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4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6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8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6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0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1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4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5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8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9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2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3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6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7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7" dur="500" tmFilter="0,0; .5, 1; 1, 1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6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8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9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1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5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7" dur="500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2" dur="500" tmFilter="0,0; .5, 1; 1, 1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3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7000"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2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1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CFFCC"/>
                                      </p:to>
                                    </p:animClr>
                                    <p:set>
                                      <p:cBhvr>
                                        <p:cTn id="27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7" grpId="0" animBg="1"/>
      <p:bldP spid="17" grpId="1" animBg="1"/>
      <p:bldP spid="34" grpId="0" animBg="1" advAuto="0"/>
      <p:bldP spid="35" grpId="0" animBg="1" advAuto="0"/>
      <p:bldP spid="36" grpId="0" animBg="1" advAuto="0"/>
      <p:bldP spid="37" grpId="0" animBg="1" advAuto="0"/>
      <p:bldP spid="38" grpId="0" animBg="1" advAuto="0"/>
      <p:bldP spid="8" grpId="0" build="allAtOnce"/>
      <p:bldP spid="25" grpId="0" build="p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28600" y="29820"/>
            <a:ext cx="17487900" cy="780788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7AD8EC5A-8067-9357-27E6-D9B4FCE36E86}"/>
              </a:ext>
            </a:extLst>
          </p:cNvPr>
          <p:cNvGrpSpPr/>
          <p:nvPr/>
        </p:nvGrpSpPr>
        <p:grpSpPr>
          <a:xfrm>
            <a:off x="1120378" y="3009900"/>
            <a:ext cx="17167622" cy="1256181"/>
            <a:chOff x="1120378" y="2850675"/>
            <a:chExt cx="17167622" cy="1256181"/>
          </a:xfrm>
        </p:grpSpPr>
        <p:sp>
          <p:nvSpPr>
            <p:cNvPr id="24" name="TextBox 23"/>
            <p:cNvSpPr txBox="1">
              <a:spLocks noChangeArrowheads="1"/>
            </p:cNvSpPr>
            <p:nvPr/>
          </p:nvSpPr>
          <p:spPr bwMode="auto">
            <a:xfrm>
              <a:off x="1120378" y="2850675"/>
              <a:ext cx="17167622" cy="11449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400" b="1">
                  <a:solidFill>
                    <a:schemeClr val="bg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 b="1">
                  <a:solidFill>
                    <a:schemeClr val="bg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 b="1">
                  <a:solidFill>
                    <a:schemeClr val="bg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 b="1">
                  <a:solidFill>
                    <a:schemeClr val="bg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 b="1">
                  <a:solidFill>
                    <a:schemeClr val="bg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bg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bg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bg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bg1"/>
                  </a:solidFill>
                  <a:latin typeface="Arial" charset="0"/>
                  <a:cs typeface="Arial" charset="0"/>
                </a:defRPr>
              </a:lvl9pPr>
            </a:lstStyle>
            <a:p>
              <a:pPr algn="just">
                <a:lnSpc>
                  <a:spcPct val="90000"/>
                </a:lnSpc>
              </a:pPr>
              <a:r>
                <a:rPr lang="en-US" sz="3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ịnh</a:t>
              </a:r>
              <a:r>
                <a:rPr lang="en-US" sz="3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ghĩa</a:t>
              </a:r>
              <a:r>
                <a:rPr lang="en-US" sz="3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altLang="en-US" sz="3800" b="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38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800" b="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altLang="en-US" sz="38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800" b="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</a:t>
              </a:r>
              <a:r>
                <a:rPr lang="en-US" altLang="en-US" sz="38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800" b="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altLang="en-US" sz="38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800" b="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altLang="en-US" sz="38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800" b="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ẩn</a:t>
              </a:r>
              <a:r>
                <a:rPr lang="en-US" altLang="en-US" sz="38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en-US" altLang="en-US" sz="3800" b="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òn</a:t>
              </a:r>
              <a:r>
                <a:rPr lang="en-US" altLang="en-US" sz="38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800" b="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ọi</a:t>
              </a:r>
              <a:r>
                <a:rPr lang="en-US" altLang="en-US" sz="38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à </a:t>
              </a:r>
              <a:r>
                <a:rPr lang="en-US" altLang="en-US" sz="3800" b="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38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800" b="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altLang="en-US" sz="38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800" b="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</a:t>
              </a:r>
              <a:r>
                <a:rPr lang="en-US" altLang="en-US" sz="38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800" b="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altLang="en-US" sz="38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là </a:t>
              </a:r>
              <a:r>
                <a:rPr lang="en-US" altLang="en-US" sz="3800" b="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38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800" b="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altLang="en-US" sz="38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800" b="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altLang="en-US" sz="38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800" b="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</a:t>
              </a:r>
              <a:r>
                <a:rPr lang="en-US" altLang="en-US" sz="38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:</a:t>
              </a:r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527970"/>
                </p:ext>
              </p:extLst>
            </p:nvPr>
          </p:nvGraphicFramePr>
          <p:xfrm>
            <a:off x="4288462" y="3429748"/>
            <a:ext cx="3775075" cy="677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52200" imgH="177480" progId="Equation.DSMT4">
                    <p:embed/>
                  </p:oleObj>
                </mc:Choice>
                <mc:Fallback>
                  <p:oleObj name="Equation" r:id="rId2" imgW="952200" imgH="177480" progId="Equation.DSMT4">
                    <p:embed/>
                    <p:pic>
                      <p:nvPicPr>
                        <p:cNvPr id="31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8462" y="3429748"/>
                          <a:ext cx="3775075" cy="6771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Rounded Rectangle">
            <a:extLst>
              <a:ext uri="{FF2B5EF4-FFF2-40B4-BE49-F238E27FC236}">
                <a16:creationId xmlns:a16="http://schemas.microsoft.com/office/drawing/2014/main" id="{FB12204B-6DBE-C6A7-AE6B-554F3EAC4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871" y="962027"/>
            <a:ext cx="6346030" cy="1221582"/>
          </a:xfrm>
          <a:prstGeom prst="roundRect">
            <a:avLst>
              <a:gd name="adj" fmla="val 50000"/>
            </a:avLst>
          </a:prstGeom>
          <a:solidFill>
            <a:srgbClr val="FF004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Oval 7">
            <a:extLst>
              <a:ext uri="{FF2B5EF4-FFF2-40B4-BE49-F238E27FC236}">
                <a16:creationId xmlns:a16="http://schemas.microsoft.com/office/drawing/2014/main" id="{03DA6F93-B5AC-26C3-A49A-1B073687E374}"/>
              </a:ext>
            </a:extLst>
          </p:cNvPr>
          <p:cNvSpPr/>
          <p:nvPr/>
        </p:nvSpPr>
        <p:spPr>
          <a:xfrm>
            <a:off x="114300" y="816772"/>
            <a:ext cx="1559720" cy="1478756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68578" rIns="68578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Oval 8">
            <a:extLst>
              <a:ext uri="{FF2B5EF4-FFF2-40B4-BE49-F238E27FC236}">
                <a16:creationId xmlns:a16="http://schemas.microsoft.com/office/drawing/2014/main" id="{B5883D25-9D80-CD8B-CE9E-E3DCEA40B3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2" y="947740"/>
            <a:ext cx="1281112" cy="1216820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52">
            <a:extLst>
              <a:ext uri="{FF2B5EF4-FFF2-40B4-BE49-F238E27FC236}">
                <a16:creationId xmlns:a16="http://schemas.microsoft.com/office/drawing/2014/main" id="{8679FEC7-2F5F-D41B-8E80-C15440B87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4476" y="1443038"/>
            <a:ext cx="5569744" cy="60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MỚI     </a:t>
            </a:r>
          </a:p>
        </p:txBody>
      </p:sp>
      <p:sp>
        <p:nvSpPr>
          <p:cNvPr id="38" name="TextBox 52">
            <a:extLst>
              <a:ext uri="{FF2B5EF4-FFF2-40B4-BE49-F238E27FC236}">
                <a16:creationId xmlns:a16="http://schemas.microsoft.com/office/drawing/2014/main" id="{98F537E1-5D93-3EBB-16BC-C618D9D19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1" y="1028702"/>
            <a:ext cx="1900238" cy="415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HOẠT ĐỘNG</a:t>
            </a:r>
          </a:p>
        </p:txBody>
      </p:sp>
      <p:pic>
        <p:nvPicPr>
          <p:cNvPr id="39" name="Picture 80">
            <a:extLst>
              <a:ext uri="{FF2B5EF4-FFF2-40B4-BE49-F238E27FC236}">
                <a16:creationId xmlns:a16="http://schemas.microsoft.com/office/drawing/2014/main" id="{7D5207AE-4BAE-B5B0-B20D-0956CC6C94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9" y="800101"/>
            <a:ext cx="1478758" cy="1478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3">
            <a:extLst>
              <a:ext uri="{FF2B5EF4-FFF2-40B4-BE49-F238E27FC236}">
                <a16:creationId xmlns:a16="http://schemas.microsoft.com/office/drawing/2014/main" id="{B200DE1D-1D39-91C9-22A5-04C44714A6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160" y="5173516"/>
            <a:ext cx="15985329" cy="125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indent="519113"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indent="519113"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indent="519113"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indent="519113"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indent="519113"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indent="519113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indent="519113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indent="519113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indent="519113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en-US" sz="3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3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3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altLang="en-US" sz="3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3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3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3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3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ố a, b, c </a:t>
            </a:r>
            <a:r>
              <a:rPr lang="en-US" altLang="en-US" sz="3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3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3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3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3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endParaRPr lang="en-US" altLang="en-US" sz="3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 Box 11">
            <a:extLst>
              <a:ext uri="{FF2B5EF4-FFF2-40B4-BE49-F238E27FC236}">
                <a16:creationId xmlns:a16="http://schemas.microsoft.com/office/drawing/2014/main" id="{DC9CBDDA-4BFD-5A6A-DDB8-93AF3D2B83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9372601"/>
            <a:ext cx="8115300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 sz="3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66AFCBC0-35D6-2938-D9DD-9FD1C66F80F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482595"/>
              </p:ext>
            </p:extLst>
          </p:nvPr>
        </p:nvGraphicFramePr>
        <p:xfrm>
          <a:off x="3397787" y="6566572"/>
          <a:ext cx="12708796" cy="3361556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51001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623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892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569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029836">
                <a:tc>
                  <a:txBody>
                    <a:bodyPr/>
                    <a:lstStyle/>
                    <a:p>
                      <a:pPr algn="ctr"/>
                      <a:endParaRPr lang="en-US" sz="3600" dirty="0"/>
                    </a:p>
                  </a:txBody>
                  <a:tcPr marL="137160" marR="137160" marT="68580" marB="68580"/>
                </a:tc>
                <a:tc gridSpan="3">
                  <a:txBody>
                    <a:bodyPr/>
                    <a:lstStyle/>
                    <a:p>
                      <a:pPr algn="ctr"/>
                      <a:endParaRPr lang="vi-VN" sz="3600" dirty="0"/>
                    </a:p>
                  </a:txBody>
                  <a:tcPr marL="137160" marR="137160" marT="68580" marB="68580"/>
                </a:tc>
                <a:tc hMerge="1">
                  <a:txBody>
                    <a:bodyPr/>
                    <a:lstStyle/>
                    <a:p>
                      <a:pPr algn="ctr"/>
                      <a:endParaRPr lang="vi-VN" sz="2400" dirty="0"/>
                    </a:p>
                  </a:txBody>
                  <a:tcPr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vi-VN" sz="240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77240">
                <a:tc>
                  <a:txBody>
                    <a:bodyPr/>
                    <a:lstStyle/>
                    <a:p>
                      <a:endParaRPr lang="en-US" sz="4200" dirty="0"/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endParaRPr lang="en-US" sz="4200" dirty="0"/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endParaRPr lang="en-US" sz="4200" dirty="0"/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endParaRPr lang="en-US" sz="4200" dirty="0"/>
                    </a:p>
                  </a:txBody>
                  <a:tcPr marL="137160" marR="137160" marT="68580" marB="6858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77240">
                <a:tc>
                  <a:txBody>
                    <a:bodyPr/>
                    <a:lstStyle/>
                    <a:p>
                      <a:endParaRPr lang="en-US" sz="4200" dirty="0"/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endParaRPr lang="en-US" sz="4200" dirty="0"/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endParaRPr lang="en-US" sz="4200" dirty="0"/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endParaRPr lang="en-US" sz="4200" dirty="0"/>
                    </a:p>
                  </a:txBody>
                  <a:tcPr marL="137160" marR="137160" marT="68580" marB="6858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77240">
                <a:tc>
                  <a:txBody>
                    <a:bodyPr/>
                    <a:lstStyle/>
                    <a:p>
                      <a:endParaRPr lang="en-US" sz="4200" dirty="0"/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endParaRPr lang="en-US" sz="4200" dirty="0"/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endParaRPr lang="en-US" sz="4200" dirty="0"/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endParaRPr lang="en-US" sz="4200" dirty="0"/>
                    </a:p>
                  </a:txBody>
                  <a:tcPr marL="137160" marR="137160" marT="68580" marB="6858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272AAEE6-69FE-DBA2-71D3-619CA5E5161E}"/>
              </a:ext>
            </a:extLst>
          </p:cNvPr>
          <p:cNvSpPr txBox="1"/>
          <p:nvPr/>
        </p:nvSpPr>
        <p:spPr>
          <a:xfrm>
            <a:off x="3397787" y="6680969"/>
            <a:ext cx="4987068" cy="723275"/>
          </a:xfrm>
          <a:prstGeom prst="rect">
            <a:avLst/>
          </a:prstGeom>
          <a:noFill/>
        </p:spPr>
        <p:txBody>
          <a:bodyPr wrap="square" lIns="137160" tIns="68580" rIns="137160" bIns="68580" rtlCol="0">
            <a:spAutoFit/>
          </a:bodyPr>
          <a:lstStyle/>
          <a:p>
            <a:r>
              <a:rPr lang="vi-VN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bậc hai</a:t>
            </a:r>
            <a:endParaRPr lang="en-US" sz="3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4C78E7AE-8DE4-EAB8-63E6-4772D6F5A1EF}"/>
              </a:ext>
            </a:extLst>
          </p:cNvPr>
          <p:cNvSpPr txBox="1"/>
          <p:nvPr/>
        </p:nvSpPr>
        <p:spPr>
          <a:xfrm>
            <a:off x="11285732" y="6680969"/>
            <a:ext cx="2486026" cy="723275"/>
          </a:xfrm>
          <a:prstGeom prst="rect">
            <a:avLst/>
          </a:prstGeom>
          <a:noFill/>
        </p:spPr>
        <p:txBody>
          <a:bodyPr wrap="square" lIns="137160" tIns="68580" rIns="137160" bIns="68580" rtlCol="0">
            <a:spAutoFit/>
          </a:bodyPr>
          <a:lstStyle/>
          <a:p>
            <a:r>
              <a:rPr lang="vi-VN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ệ số</a:t>
            </a:r>
            <a:endParaRPr lang="en-US" sz="3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112EE9E5-4434-29FA-A61B-FCC3187D7B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287076"/>
              </p:ext>
            </p:extLst>
          </p:nvPr>
        </p:nvGraphicFramePr>
        <p:xfrm>
          <a:off x="12229775" y="8506098"/>
          <a:ext cx="14779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22080" imgH="228600" progId="Equation.DSMT4">
                  <p:embed/>
                </p:oleObj>
              </mc:Choice>
              <mc:Fallback>
                <p:oleObj name="Equation" r:id="rId5" imgW="622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29775" y="8506098"/>
                        <a:ext cx="1477962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>
            <a:extLst>
              <a:ext uri="{FF2B5EF4-FFF2-40B4-BE49-F238E27FC236}">
                <a16:creationId xmlns:a16="http://schemas.microsoft.com/office/drawing/2014/main" id="{7540D09B-EE64-DA66-59B7-403951D42146}"/>
              </a:ext>
            </a:extLst>
          </p:cNvPr>
          <p:cNvGrpSpPr/>
          <p:nvPr/>
        </p:nvGrpSpPr>
        <p:grpSpPr>
          <a:xfrm>
            <a:off x="1437792" y="4516416"/>
            <a:ext cx="13887428" cy="703284"/>
            <a:chOff x="1437792" y="4423718"/>
            <a:chExt cx="13887428" cy="703284"/>
          </a:xfrm>
        </p:grpSpPr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7D8EA2BB-1E19-44E3-9898-1005CF903AC8}"/>
                </a:ext>
              </a:extLst>
            </p:cNvPr>
            <p:cNvSpPr txBox="1"/>
            <p:nvPr/>
          </p:nvSpPr>
          <p:spPr>
            <a:xfrm>
              <a:off x="1437792" y="4457545"/>
              <a:ext cx="12964008" cy="6186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90000"/>
                </a:lnSpc>
              </a:pPr>
              <a:r>
                <a:rPr lang="en-US" altLang="en-US" sz="38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altLang="en-US" sz="3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8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altLang="en-US" sz="3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là </a:t>
              </a:r>
              <a:r>
                <a:rPr lang="en-US" altLang="en-US" sz="38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ẩn</a:t>
              </a:r>
              <a:r>
                <a:rPr lang="en-US" altLang="en-US" sz="3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;           là </a:t>
              </a:r>
              <a:r>
                <a:rPr lang="en-US" altLang="en-US" sz="38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ững</a:t>
              </a:r>
              <a:r>
                <a:rPr lang="en-US" altLang="en-US" sz="3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ố </a:t>
              </a:r>
              <a:r>
                <a:rPr lang="en-US" altLang="en-US" sz="38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altLang="en-US" sz="3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8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ước</a:t>
              </a:r>
              <a:r>
                <a:rPr lang="en-US" altLang="en-US" sz="3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8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ọi</a:t>
              </a:r>
              <a:r>
                <a:rPr lang="en-US" altLang="en-US" sz="3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là </a:t>
              </a:r>
              <a:r>
                <a:rPr lang="en-US" altLang="en-US" sz="38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altLang="en-US" sz="3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8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altLang="en-US" sz="3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ố </a:t>
              </a:r>
              <a:r>
                <a:rPr lang="en-US" altLang="en-US" sz="38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endParaRPr lang="en-US" sz="3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9957E23E-8232-9D73-4624-630E724DDC6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4799095"/>
                </p:ext>
              </p:extLst>
            </p:nvPr>
          </p:nvGraphicFramePr>
          <p:xfrm>
            <a:off x="4982968" y="4423718"/>
            <a:ext cx="1189232" cy="703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80880" imgH="203040" progId="Equation.DSMT4">
                    <p:embed/>
                  </p:oleObj>
                </mc:Choice>
                <mc:Fallback>
                  <p:oleObj name="Equation" r:id="rId7" imgW="380880" imgH="203040" progId="Equation.DSMT4">
                    <p:embed/>
                    <p:pic>
                      <p:nvPicPr>
                        <p:cNvPr id="31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2968" y="4423718"/>
                          <a:ext cx="1189232" cy="703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870AFE7F-8C0B-EEA9-2518-3DBFFA47C5A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0077171"/>
                </p:ext>
              </p:extLst>
            </p:nvPr>
          </p:nvGraphicFramePr>
          <p:xfrm>
            <a:off x="14215558" y="4452102"/>
            <a:ext cx="1109662" cy="614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55320" imgH="177480" progId="Equation.DSMT4">
                    <p:embed/>
                  </p:oleObj>
                </mc:Choice>
                <mc:Fallback>
                  <p:oleObj name="Equation" r:id="rId9" imgW="355320" imgH="177480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9957E23E-8232-9D73-4624-630E724DDC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15558" y="4452102"/>
                          <a:ext cx="1109662" cy="614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C052354E-CABF-0824-9035-C0F53B42FF7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817107"/>
                </p:ext>
              </p:extLst>
            </p:nvPr>
          </p:nvGraphicFramePr>
          <p:xfrm>
            <a:off x="3279214" y="4567420"/>
            <a:ext cx="396875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26720" imgH="139680" progId="Equation.DSMT4">
                    <p:embed/>
                  </p:oleObj>
                </mc:Choice>
                <mc:Fallback>
                  <p:oleObj name="Equation" r:id="rId11" imgW="126720" imgH="13968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870AFE7F-8C0B-EEA9-2518-3DBFFA47C5A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9214" y="4567420"/>
                          <a:ext cx="396875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B404413-8929-BB1B-2207-09E75B752E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604282"/>
              </p:ext>
            </p:extLst>
          </p:nvPr>
        </p:nvGraphicFramePr>
        <p:xfrm>
          <a:off x="3477652" y="7734300"/>
          <a:ext cx="3227990" cy="629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68200" imgH="203040" progId="Equation.DSMT4">
                  <p:embed/>
                </p:oleObj>
              </mc:Choice>
              <mc:Fallback>
                <p:oleObj name="Equation" r:id="rId13" imgW="1168200" imgH="20304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7652" y="7734300"/>
                        <a:ext cx="3227990" cy="629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4901E3E-075C-EFFB-5CE9-C481177F23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582174"/>
              </p:ext>
            </p:extLst>
          </p:nvPr>
        </p:nvGraphicFramePr>
        <p:xfrm>
          <a:off x="3533051" y="8439464"/>
          <a:ext cx="3095391" cy="682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30040" imgH="241200" progId="Equation.DSMT4">
                  <p:embed/>
                </p:oleObj>
              </mc:Choice>
              <mc:Fallback>
                <p:oleObj name="Equation" r:id="rId15" imgW="113004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B404413-8929-BB1B-2207-09E75B752E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051" y="8439464"/>
                        <a:ext cx="3095391" cy="682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648EE2A3-D5EE-3BE3-B88F-FFCE7A65E8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269750"/>
              </p:ext>
            </p:extLst>
          </p:nvPr>
        </p:nvGraphicFramePr>
        <p:xfrm>
          <a:off x="3574760" y="9276410"/>
          <a:ext cx="25733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39600" imgH="203040" progId="Equation.DSMT4">
                  <p:embed/>
                </p:oleObj>
              </mc:Choice>
              <mc:Fallback>
                <p:oleObj name="Equation" r:id="rId17" imgW="93960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4901E3E-075C-EFFB-5CE9-C481177F23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4760" y="9276410"/>
                        <a:ext cx="257333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1">
            <a:extLst>
              <a:ext uri="{FF2B5EF4-FFF2-40B4-BE49-F238E27FC236}">
                <a16:creationId xmlns:a16="http://schemas.microsoft.com/office/drawing/2014/main" id="{BAE9CAF7-364A-CD4C-A163-9F1B8489FA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799" y="2171700"/>
            <a:ext cx="940694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9pPr>
          </a:lstStyle>
          <a:p>
            <a:r>
              <a:rPr lang="en-US" sz="40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40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0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40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0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40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05E98F2A-0735-04D6-93D8-407E86B0A9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364093"/>
              </p:ext>
            </p:extLst>
          </p:nvPr>
        </p:nvGraphicFramePr>
        <p:xfrm>
          <a:off x="9232259" y="7668105"/>
          <a:ext cx="9128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30120" imgH="177480" progId="Equation.DSMT4">
                  <p:embed/>
                </p:oleObj>
              </mc:Choice>
              <mc:Fallback>
                <p:oleObj name="Equation" r:id="rId19" imgW="33012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B404413-8929-BB1B-2207-09E75B752E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2259" y="7668105"/>
                        <a:ext cx="9128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452481F-3FE0-DE7A-9EB8-07732EDDDF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164958"/>
              </p:ext>
            </p:extLst>
          </p:nvPr>
        </p:nvGraphicFramePr>
        <p:xfrm>
          <a:off x="12256710" y="7699471"/>
          <a:ext cx="9842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55320" imgH="177480" progId="Equation.DSMT4">
                  <p:embed/>
                </p:oleObj>
              </mc:Choice>
              <mc:Fallback>
                <p:oleObj name="Equation" r:id="rId21" imgW="355320" imgH="177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05E98F2A-0735-04D6-93D8-407E86B0A9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6710" y="7699471"/>
                        <a:ext cx="9842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528BC7F9-2761-4CF8-69EC-57B6835791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374218"/>
              </p:ext>
            </p:extLst>
          </p:nvPr>
        </p:nvGraphicFramePr>
        <p:xfrm>
          <a:off x="14186950" y="7685783"/>
          <a:ext cx="14065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07960" imgH="177480" progId="Equation.DSMT4">
                  <p:embed/>
                </p:oleObj>
              </mc:Choice>
              <mc:Fallback>
                <p:oleObj name="Equation" r:id="rId23" imgW="507960" imgH="177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1452481F-3FE0-DE7A-9EB8-07732EDDDF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6950" y="7685783"/>
                        <a:ext cx="140652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89F3F1CF-0428-E03E-33C0-C55AFC93D2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062884"/>
              </p:ext>
            </p:extLst>
          </p:nvPr>
        </p:nvGraphicFramePr>
        <p:xfrm>
          <a:off x="9232259" y="8481544"/>
          <a:ext cx="94773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42720" imgH="177480" progId="Equation.DSMT4">
                  <p:embed/>
                </p:oleObj>
              </mc:Choice>
              <mc:Fallback>
                <p:oleObj name="Equation" r:id="rId25" imgW="342720" imgH="177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05E98F2A-0735-04D6-93D8-407E86B0A9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2259" y="8481544"/>
                        <a:ext cx="94773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84324FD8-E62E-513D-7015-2E9E4E51A7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119131"/>
              </p:ext>
            </p:extLst>
          </p:nvPr>
        </p:nvGraphicFramePr>
        <p:xfrm>
          <a:off x="14215558" y="8433309"/>
          <a:ext cx="94773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42720" imgH="177480" progId="Equation.DSMT4">
                  <p:embed/>
                </p:oleObj>
              </mc:Choice>
              <mc:Fallback>
                <p:oleObj name="Equation" r:id="rId27" imgW="342720" imgH="1774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89F3F1CF-0428-E03E-33C0-C55AFC93D2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5558" y="8433309"/>
                        <a:ext cx="94773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C5E3A08A-A4DF-3AFB-3635-B8CD900D12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957322"/>
              </p:ext>
            </p:extLst>
          </p:nvPr>
        </p:nvGraphicFramePr>
        <p:xfrm>
          <a:off x="9232259" y="9276410"/>
          <a:ext cx="11938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31640" imgH="177480" progId="Equation.DSMT4">
                  <p:embed/>
                </p:oleObj>
              </mc:Choice>
              <mc:Fallback>
                <p:oleObj name="Equation" r:id="rId29" imgW="431640" imgH="1774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89F3F1CF-0428-E03E-33C0-C55AFC93D2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2259" y="9276410"/>
                        <a:ext cx="119380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BBC596EE-FEC1-2ACD-7784-33B7BE05EA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995925"/>
              </p:ext>
            </p:extLst>
          </p:nvPr>
        </p:nvGraphicFramePr>
        <p:xfrm>
          <a:off x="12199273" y="9250369"/>
          <a:ext cx="94773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42720" imgH="177480" progId="Equation.DSMT4">
                  <p:embed/>
                </p:oleObj>
              </mc:Choice>
              <mc:Fallback>
                <p:oleObj name="Equation" r:id="rId31" imgW="342720" imgH="17748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C5E3A08A-A4DF-3AFB-3635-B8CD900D12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9273" y="9250369"/>
                        <a:ext cx="947738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11CD904A-5458-4729-DD4F-185AFE2F06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300774"/>
              </p:ext>
            </p:extLst>
          </p:nvPr>
        </p:nvGraphicFramePr>
        <p:xfrm>
          <a:off x="14239371" y="9200165"/>
          <a:ext cx="94773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42720" imgH="177480" progId="Equation.DSMT4">
                  <p:embed/>
                </p:oleObj>
              </mc:Choice>
              <mc:Fallback>
                <p:oleObj name="Equation" r:id="rId33" imgW="342720" imgH="17748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BBC596EE-FEC1-2ACD-7784-33B7BE05EA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371" y="9200165"/>
                        <a:ext cx="947738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590391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7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7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4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7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100"/>
                            </p:stCondLst>
                            <p:childTnLst>
                              <p:par>
                                <p:cTn id="1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600"/>
                            </p:stCondLst>
                            <p:childTnLst>
                              <p:par>
                                <p:cTn id="2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2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7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300"/>
                            </p:stCondLst>
                            <p:childTnLst>
                              <p:par>
                                <p:cTn id="2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6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7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92" decel="100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6" dur="192" decel="100000"/>
                                        <p:tgtEl>
                                          <p:spTgt spid="1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7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8" dur="192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9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0" dur="192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1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 advAuto="0"/>
      <p:bldP spid="35" grpId="0" animBg="1" advAuto="0"/>
      <p:bldP spid="36" grpId="0" animBg="1" advAuto="0"/>
      <p:bldP spid="37" grpId="0" animBg="1" advAuto="0"/>
      <p:bldP spid="38" grpId="0" animBg="1" advAuto="0"/>
      <p:bldP spid="10" grpId="0"/>
      <p:bldP spid="23" grpId="0"/>
      <p:bldP spid="32" grpId="0"/>
      <p:bldP spid="2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48</TotalTime>
  <Words>1314</Words>
  <Application>Microsoft Office PowerPoint</Application>
  <PresentationFormat>Custom</PresentationFormat>
  <Paragraphs>177</Paragraphs>
  <Slides>28</Slides>
  <Notes>2</Notes>
  <HiddenSlides>0</HiddenSlides>
  <MMClips>8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7" baseType="lpstr">
      <vt:lpstr>Times New Roman</vt:lpstr>
      <vt:lpstr>Arial</vt:lpstr>
      <vt:lpstr>思源黑体 Heavy</vt:lpstr>
      <vt:lpstr>Calibri</vt:lpstr>
      <vt:lpstr>A3.OpenSans-San</vt:lpstr>
      <vt:lpstr>字魂59号-创粗黑</vt:lpstr>
      <vt:lpstr>A3.OpenSansBold-S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ailieugiaovien.edu.vn</dc:creator>
  <cp:lastModifiedBy>Thanh Hung</cp:lastModifiedBy>
  <cp:revision>58</cp:revision>
  <dcterms:created xsi:type="dcterms:W3CDTF">2006-08-16T00:00:00Z</dcterms:created>
  <dcterms:modified xsi:type="dcterms:W3CDTF">2024-08-26T05:18:49Z</dcterms:modified>
  <dc:identifier>DAFWAZhnXwQ</dc:identifier>
</cp:coreProperties>
</file>